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7"/>
  </p:notesMasterIdLst>
  <p:sldIdLst>
    <p:sldId id="256" r:id="rId2"/>
    <p:sldId id="298" r:id="rId3"/>
    <p:sldId id="364" r:id="rId4"/>
    <p:sldId id="356" r:id="rId5"/>
    <p:sldId id="353" r:id="rId6"/>
    <p:sldId id="305" r:id="rId7"/>
    <p:sldId id="307" r:id="rId8"/>
    <p:sldId id="308" r:id="rId9"/>
    <p:sldId id="357" r:id="rId10"/>
    <p:sldId id="366" r:id="rId11"/>
    <p:sldId id="358" r:id="rId12"/>
    <p:sldId id="367" r:id="rId13"/>
    <p:sldId id="359" r:id="rId14"/>
    <p:sldId id="365" r:id="rId15"/>
    <p:sldId id="361" r:id="rId16"/>
    <p:sldId id="363" r:id="rId17"/>
    <p:sldId id="310" r:id="rId18"/>
    <p:sldId id="362" r:id="rId19"/>
    <p:sldId id="349" r:id="rId20"/>
    <p:sldId id="368" r:id="rId21"/>
    <p:sldId id="369" r:id="rId22"/>
    <p:sldId id="370" r:id="rId23"/>
    <p:sldId id="371" r:id="rId24"/>
    <p:sldId id="372" r:id="rId25"/>
    <p:sldId id="352" r:id="rId2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5033" autoAdjust="0"/>
  </p:normalViewPr>
  <p:slideViewPr>
    <p:cSldViewPr>
      <p:cViewPr varScale="1">
        <p:scale>
          <a:sx n="91" d="100"/>
          <a:sy n="91" d="100"/>
        </p:scale>
        <p:origin x="121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333ECA-0AF4-46FF-AF35-9101D4E993E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53D74E-30BC-459F-B2F7-CD21E994A45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5999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3699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27727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65346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27150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66302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3425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13972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Для</a:t>
            </a:r>
            <a:r>
              <a:rPr lang="ru-RU" baseline="0" dirty="0"/>
              <a:t> моделирования системы в рамках синтеза контура обратной связи был проведен расчет с использованием программ компас3д 18.1 и </a:t>
            </a:r>
            <a:r>
              <a:rPr lang="ru-RU" baseline="0" dirty="0" err="1"/>
              <a:t>матлаб</a:t>
            </a:r>
            <a:r>
              <a:rPr lang="ru-RU" baseline="0" dirty="0"/>
              <a:t> р 2021 б следующих параметров модели: (перечислить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32334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лучены следующие значения параметр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866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лучены следующие значения параметр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63609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лучены следующие значения параметр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30436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28780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лучены следующие значения параметр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19465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лучены следующие значения параметр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64436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олучены следующие значения параметров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1209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7340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99056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19161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07520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73446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42216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53D74E-30BC-459F-B2F7-CD21E994A453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8265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6356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49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3925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7929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3285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0390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9672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1434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8314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7576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473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06.07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5883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55.emf"/><Relationship Id="rId3" Type="http://schemas.openxmlformats.org/officeDocument/2006/relationships/image" Target="../media/image2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26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4.emf"/><Relationship Id="rId5" Type="http://schemas.openxmlformats.org/officeDocument/2006/relationships/image" Target="../media/image51.wmf"/><Relationship Id="rId15" Type="http://schemas.openxmlformats.org/officeDocument/2006/relationships/image" Target="../media/image57.png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3.emf"/><Relationship Id="rId1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2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2.png"/><Relationship Id="rId7" Type="http://schemas.openxmlformats.org/officeDocument/2006/relationships/image" Target="../media/image6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1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9.emf"/><Relationship Id="rId9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79.emf"/><Relationship Id="rId18" Type="http://schemas.openxmlformats.org/officeDocument/2006/relationships/image" Target="../media/image84.wmf"/><Relationship Id="rId3" Type="http://schemas.openxmlformats.org/officeDocument/2006/relationships/image" Target="../media/image1.png"/><Relationship Id="rId21" Type="http://schemas.openxmlformats.org/officeDocument/2006/relationships/image" Target="../media/image86.emf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83.wmf"/><Relationship Id="rId25" Type="http://schemas.openxmlformats.org/officeDocument/2006/relationships/image" Target="../media/image88.e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82.wmf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78.e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74.emf"/><Relationship Id="rId15" Type="http://schemas.openxmlformats.org/officeDocument/2006/relationships/image" Target="../media/image81.wmf"/><Relationship Id="rId23" Type="http://schemas.openxmlformats.org/officeDocument/2006/relationships/image" Target="../media/image87.emf"/><Relationship Id="rId10" Type="http://schemas.openxmlformats.org/officeDocument/2006/relationships/image" Target="../media/image77.emf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80.wmf"/><Relationship Id="rId22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emf"/><Relationship Id="rId26" Type="http://schemas.openxmlformats.org/officeDocument/2006/relationships/image" Target="../media/image18.wmf"/><Relationship Id="rId39" Type="http://schemas.openxmlformats.org/officeDocument/2006/relationships/image" Target="../media/image2.png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2.e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3.emf"/><Relationship Id="rId20" Type="http://schemas.openxmlformats.org/officeDocument/2006/relationships/image" Target="../media/image15.emf"/><Relationship Id="rId29" Type="http://schemas.openxmlformats.org/officeDocument/2006/relationships/oleObject" Target="../embeddings/oleObject14.bin"/><Relationship Id="rId41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7.wmf"/><Relationship Id="rId32" Type="http://schemas.openxmlformats.org/officeDocument/2006/relationships/image" Target="../media/image21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5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9.wmf"/><Relationship Id="rId36" Type="http://schemas.openxmlformats.org/officeDocument/2006/relationships/image" Target="../media/image23.emf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7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emf"/><Relationship Id="rId22" Type="http://schemas.openxmlformats.org/officeDocument/2006/relationships/image" Target="../media/image16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0.e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11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8.png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3.png"/><Relationship Id="rId5" Type="http://schemas.openxmlformats.org/officeDocument/2006/relationships/image" Target="../media/image29.png"/><Relationship Id="rId10" Type="http://schemas.openxmlformats.org/officeDocument/2006/relationships/image" Target="../media/image32.png"/><Relationship Id="rId4" Type="http://schemas.openxmlformats.org/officeDocument/2006/relationships/image" Target="../media/image2.png"/><Relationship Id="rId9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6755" y="-135396"/>
            <a:ext cx="8784976" cy="2556284"/>
          </a:xfrm>
        </p:spPr>
        <p:txBody>
          <a:bodyPr>
            <a:no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ИСТЕРСТВО НАУКИ И ВЫСШЕГО ОБРАЗОВАНИЯ РОССИЙСКОЙ ФЕДЕРАЦИИ</a:t>
            </a:r>
            <a:b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едеральное государственное бюджетное образовательное учреждение высшего образования </a:t>
            </a:r>
            <a:b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Казанский национальный исследовательский технический университет им. А.Н. Туполева – КАИ»</a:t>
            </a:r>
            <a:b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КНИТУ-КАИ)</a:t>
            </a:r>
            <a:b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автоматики и электронного приборостроения</a:t>
            </a:r>
            <a:b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«Автоматики и управления»</a:t>
            </a:r>
            <a:b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авление 27.0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04 «Управление в технических системах»</a:t>
            </a:r>
            <a:b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филь «Управление и информатика в интеллектуальных технических системах»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79512" y="3789040"/>
            <a:ext cx="8584976" cy="1080120"/>
          </a:xfrm>
        </p:spPr>
        <p:txBody>
          <a:bodyPr>
            <a:normAutofit fontScale="92500" lnSpcReduction="10000"/>
          </a:bodyPr>
          <a:lstStyle/>
          <a:p>
            <a:r>
              <a:rPr lang="ru-RU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ЗЕНТАЦИЯ</a:t>
            </a:r>
          </a:p>
          <a:p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 выпускной квалификационной работе </a:t>
            </a:r>
          </a:p>
          <a:p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тему: «Разработка лабораторного стенда по исследованию цифровых </a:t>
            </a:r>
          </a:p>
          <a:p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конов управления двигателем постоянного тока»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3070943" y="2420888"/>
            <a:ext cx="3002115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967313" y="4919007"/>
            <a:ext cx="200272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ил: </a:t>
            </a:r>
          </a:p>
          <a:p>
            <a:pPr marL="84138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.3289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4138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атыпов Айдар</a:t>
            </a:r>
          </a:p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руководитель:</a:t>
            </a:r>
          </a:p>
          <a:p>
            <a:pPr marL="84138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.т.н., доц. каф.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иУ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4138"/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аркушенко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. И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14379" y="6361566"/>
            <a:ext cx="11152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зань 2024</a:t>
            </a:r>
          </a:p>
        </p:txBody>
      </p:sp>
    </p:spTree>
    <p:extLst>
      <p:ext uri="{BB962C8B-B14F-4D97-AF65-F5344CB8AC3E}">
        <p14:creationId xmlns:p14="http://schemas.microsoft.com/office/powerpoint/2010/main" val="14800442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8507438" y="609329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F048B0B-3ADF-56FB-E639-E0E80E231DEF}"/>
              </a:ext>
            </a:extLst>
          </p:cNvPr>
          <p:cNvSpPr txBox="1"/>
          <p:nvPr/>
        </p:nvSpPr>
        <p:spPr>
          <a:xfrm>
            <a:off x="3122510" y="159023"/>
            <a:ext cx="5941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2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и изготовление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СПД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9A96BE-C8D9-1744-EA01-E61F43B0331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208" y="3669864"/>
            <a:ext cx="2664296" cy="2625703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079462B-9A10-DA50-D305-7558E4D2968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0" t="22700" r="8001" b="22701"/>
          <a:stretch/>
        </p:blipFill>
        <p:spPr>
          <a:xfrm>
            <a:off x="783671" y="831527"/>
            <a:ext cx="2908625" cy="240077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39AD3FA-B085-5697-88BD-4A07E02D525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1284532"/>
            <a:ext cx="4076361" cy="410061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C3F97E1-1DAB-39DD-1080-3FB63D09C4C8}"/>
              </a:ext>
            </a:extLst>
          </p:cNvPr>
          <p:cNvSpPr txBox="1"/>
          <p:nvPr/>
        </p:nvSpPr>
        <p:spPr>
          <a:xfrm>
            <a:off x="962208" y="3257168"/>
            <a:ext cx="25619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11. Подключение двух плат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BD51101-F257-C66E-E8CD-CCC2068BF18E}"/>
              </a:ext>
            </a:extLst>
          </p:cNvPr>
          <p:cNvSpPr txBox="1"/>
          <p:nvPr/>
        </p:nvSpPr>
        <p:spPr>
          <a:xfrm>
            <a:off x="4771759" y="5385146"/>
            <a:ext cx="31007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13. Сторона компонентов (нижняя)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AA147B1-69DB-D198-ED41-73EA202E6E11}"/>
              </a:ext>
            </a:extLst>
          </p:cNvPr>
          <p:cNvSpPr txBox="1"/>
          <p:nvPr/>
        </p:nvSpPr>
        <p:spPr>
          <a:xfrm>
            <a:off x="902843" y="6307727"/>
            <a:ext cx="26702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12. Сторона пайки (верхняя) </a:t>
            </a:r>
          </a:p>
        </p:txBody>
      </p:sp>
    </p:spTree>
    <p:extLst>
      <p:ext uri="{BB962C8B-B14F-4D97-AF65-F5344CB8AC3E}">
        <p14:creationId xmlns:p14="http://schemas.microsoft.com/office/powerpoint/2010/main" val="24698591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F048B0B-3ADF-56FB-E639-E0E80E231DEF}"/>
              </a:ext>
            </a:extLst>
          </p:cNvPr>
          <p:cNvSpPr txBox="1"/>
          <p:nvPr/>
        </p:nvSpPr>
        <p:spPr>
          <a:xfrm>
            <a:off x="3122510" y="159023"/>
            <a:ext cx="5941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2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и изготовление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СПД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B7AC7D8-5C7B-08D7-E46B-FF15BC38ED4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6" y="1683912"/>
            <a:ext cx="1541716" cy="469741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ADA5E49-8534-F181-7B9A-364178E7B12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865" y="1677384"/>
            <a:ext cx="3619199" cy="4487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D7196B9-0588-DC7D-E2E7-AF2E2FD64D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650207"/>
            <a:ext cx="2037378" cy="3651001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D7AE51C-727F-FA36-71E6-02F49FB1418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1700808"/>
            <a:ext cx="1932416" cy="3608077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5F58AC7-449E-0745-F1DD-7A00C015B7A6}"/>
              </a:ext>
            </a:extLst>
          </p:cNvPr>
          <p:cNvSpPr txBox="1"/>
          <p:nvPr/>
        </p:nvSpPr>
        <p:spPr>
          <a:xfrm>
            <a:off x="109116" y="1043444"/>
            <a:ext cx="1754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тсчет времени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D842FD3-7C6A-1E14-F2C2-C1FC4DD4E77C}"/>
              </a:ext>
            </a:extLst>
          </p:cNvPr>
          <p:cNvSpPr txBox="1"/>
          <p:nvPr/>
        </p:nvSpPr>
        <p:spPr>
          <a:xfrm>
            <a:off x="2253615" y="908720"/>
            <a:ext cx="2169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Измерение и </a:t>
            </a:r>
          </a:p>
          <a:p>
            <a:pPr algn="ctr"/>
            <a:r>
              <a:rPr lang="ru-RU" dirty="0"/>
              <a:t>фильтрация сигнала</a:t>
            </a:r>
          </a:p>
        </p:txBody>
      </p: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189D956E-2695-9FB9-1F2C-7967BF8865EB}"/>
              </a:ext>
            </a:extLst>
          </p:cNvPr>
          <p:cNvCxnSpPr>
            <a:cxnSpLocks/>
          </p:cNvCxnSpPr>
          <p:nvPr/>
        </p:nvCxnSpPr>
        <p:spPr>
          <a:xfrm>
            <a:off x="77956" y="1555051"/>
            <a:ext cx="881452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CF66927-FFA6-4054-03CD-8EFEF98B2135}"/>
              </a:ext>
            </a:extLst>
          </p:cNvPr>
          <p:cNvSpPr txBox="1"/>
          <p:nvPr/>
        </p:nvSpPr>
        <p:spPr>
          <a:xfrm>
            <a:off x="5520982" y="908720"/>
            <a:ext cx="11369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Передача</a:t>
            </a:r>
          </a:p>
          <a:p>
            <a:pPr algn="ctr"/>
            <a:r>
              <a:rPr lang="ru-RU" dirty="0"/>
              <a:t>данных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280499F-5725-5D5D-53A0-4021B3AE35BD}"/>
              </a:ext>
            </a:extLst>
          </p:cNvPr>
          <p:cNvSpPr txBox="1"/>
          <p:nvPr/>
        </p:nvSpPr>
        <p:spPr>
          <a:xfrm>
            <a:off x="7141681" y="910461"/>
            <a:ext cx="17507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Формирование </a:t>
            </a:r>
          </a:p>
          <a:p>
            <a:pPr algn="ctr"/>
            <a:r>
              <a:rPr lang="ru-RU" dirty="0"/>
              <a:t>управления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4391FDB-3E81-32FF-360F-AC4E12D34359}"/>
              </a:ext>
            </a:extLst>
          </p:cNvPr>
          <p:cNvSpPr txBox="1"/>
          <p:nvPr/>
        </p:nvSpPr>
        <p:spPr>
          <a:xfrm>
            <a:off x="8379071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7499178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F048B0B-3ADF-56FB-E639-E0E80E231DEF}"/>
              </a:ext>
            </a:extLst>
          </p:cNvPr>
          <p:cNvSpPr txBox="1"/>
          <p:nvPr/>
        </p:nvSpPr>
        <p:spPr>
          <a:xfrm>
            <a:off x="3122510" y="159023"/>
            <a:ext cx="5941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2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и изготовление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СПД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4391FDB-3E81-32FF-360F-AC4E12D34359}"/>
              </a:ext>
            </a:extLst>
          </p:cNvPr>
          <p:cNvSpPr txBox="1"/>
          <p:nvPr/>
        </p:nvSpPr>
        <p:spPr>
          <a:xfrm>
            <a:off x="8379071" y="6104459"/>
            <a:ext cx="558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88815FE-3734-8C85-D128-B5A1A263430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9" r="7643" b="1652"/>
          <a:stretch/>
        </p:blipFill>
        <p:spPr bwMode="auto">
          <a:xfrm>
            <a:off x="1943708" y="980728"/>
            <a:ext cx="5256584" cy="44126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DE8AEDF-4910-4A81-C643-DB47F8F0AD86}"/>
              </a:ext>
            </a:extLst>
          </p:cNvPr>
          <p:cNvSpPr txBox="1"/>
          <p:nvPr/>
        </p:nvSpPr>
        <p:spPr>
          <a:xfrm>
            <a:off x="2179219" y="5254919"/>
            <a:ext cx="47813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14. Напряжение на входе АЦП при задании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В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алибратором</a:t>
            </a:r>
          </a:p>
        </p:txBody>
      </p:sp>
    </p:spTree>
    <p:extLst>
      <p:ext uri="{BB962C8B-B14F-4D97-AF65-F5344CB8AC3E}">
        <p14:creationId xmlns:p14="http://schemas.microsoft.com/office/powerpoint/2010/main" val="20807300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79071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68671" y="188640"/>
            <a:ext cx="6495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3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ое исследование ОУ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226530B-4808-B87E-D1CB-6566DF2EAC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2736435"/>
            <a:ext cx="5393617" cy="343677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9794B64-4A17-C6FD-677C-C69D032AB657}"/>
              </a:ext>
            </a:extLst>
          </p:cNvPr>
          <p:cNvSpPr txBox="1"/>
          <p:nvPr/>
        </p:nvSpPr>
        <p:spPr>
          <a:xfrm>
            <a:off x="3135160" y="2597935"/>
            <a:ext cx="2934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15. Структурная схема САУ ДПТ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F4961AB-9C90-C5F4-2C92-9A8A9486B2A4}"/>
              </a:ext>
            </a:extLst>
          </p:cNvPr>
          <p:cNvSpPr txBox="1"/>
          <p:nvPr/>
        </p:nvSpPr>
        <p:spPr>
          <a:xfrm>
            <a:off x="2016446" y="6173213"/>
            <a:ext cx="28718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16. Блок-схема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ink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модели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8433B7-2CAE-7358-474E-8134DCF457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8" y="836712"/>
            <a:ext cx="8588921" cy="1753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9880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79071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68671" y="188640"/>
            <a:ext cx="6495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3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ое исследование ОУ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91F8ED5-491D-F9AD-D612-061D71497EC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3" r="6471"/>
          <a:stretch/>
        </p:blipFill>
        <p:spPr bwMode="auto">
          <a:xfrm>
            <a:off x="179511" y="1268760"/>
            <a:ext cx="4414393" cy="383159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884164F-8AC5-A88D-951B-F28A95EA1E1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21" r="7521"/>
          <a:stretch/>
        </p:blipFill>
        <p:spPr bwMode="auto">
          <a:xfrm>
            <a:off x="4513365" y="1268760"/>
            <a:ext cx="4414393" cy="389093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D8D7A14-E6FE-DE8E-061E-2FD80101F541}"/>
              </a:ext>
            </a:extLst>
          </p:cNvPr>
          <p:cNvSpPr txBox="1"/>
          <p:nvPr/>
        </p:nvSpPr>
        <p:spPr>
          <a:xfrm>
            <a:off x="562027" y="4941168"/>
            <a:ext cx="38132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17. Переходные процессы объекта управления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865622-A3B0-8A28-C130-EDE1CFB86815}"/>
              </a:ext>
            </a:extLst>
          </p:cNvPr>
          <p:cNvSpPr txBox="1"/>
          <p:nvPr/>
        </p:nvSpPr>
        <p:spPr>
          <a:xfrm>
            <a:off x="4489632" y="4952201"/>
            <a:ext cx="4461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18. Переходные процессы объекта управления (прибл.)</a:t>
            </a:r>
          </a:p>
        </p:txBody>
      </p:sp>
    </p:spTree>
    <p:extLst>
      <p:ext uri="{BB962C8B-B14F-4D97-AF65-F5344CB8AC3E}">
        <p14:creationId xmlns:p14="http://schemas.microsoft.com/office/powerpoint/2010/main" val="34963566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917A468-9B1D-0489-5E6E-D6A87F94AF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636" y="578297"/>
            <a:ext cx="6552728" cy="4912203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extBox 17"/>
          <p:cNvSpPr txBox="1"/>
          <p:nvPr/>
        </p:nvSpPr>
        <p:spPr>
          <a:xfrm>
            <a:off x="1907704" y="116632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4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дентификация параметров модели</a:t>
            </a: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8379071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7BC006A-5FB2-5A75-8838-83057BBEA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43762"/>
              </p:ext>
            </p:extLst>
          </p:nvPr>
        </p:nvGraphicFramePr>
        <p:xfrm>
          <a:off x="2411760" y="5798916"/>
          <a:ext cx="4320480" cy="61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8193" imgH="542822" progId="Equation.DSMT4">
                  <p:embed/>
                </p:oleObj>
              </mc:Choice>
              <mc:Fallback>
                <p:oleObj name="Equation" r:id="rId5" imgW="3838193" imgH="5428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5798916"/>
                        <a:ext cx="4320480" cy="611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F1DFCAB-967B-911C-F1BD-1768E80FD8DA}"/>
              </a:ext>
            </a:extLst>
          </p:cNvPr>
          <p:cNvSpPr txBox="1"/>
          <p:nvPr/>
        </p:nvSpPr>
        <p:spPr>
          <a:xfrm>
            <a:off x="1894935" y="5406886"/>
            <a:ext cx="5354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19. Переходный процесс модели (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расн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 и объекта управления (черн.)</a:t>
            </a:r>
          </a:p>
        </p:txBody>
      </p:sp>
    </p:spTree>
    <p:extLst>
      <p:ext uri="{BB962C8B-B14F-4D97-AF65-F5344CB8AC3E}">
        <p14:creationId xmlns:p14="http://schemas.microsoft.com/office/powerpoint/2010/main" val="14466521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79071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C767B2E-31FF-7CD0-5C6A-A12F69F2ECA3}"/>
              </a:ext>
            </a:extLst>
          </p:cNvPr>
          <p:cNvSpPr txBox="1"/>
          <p:nvPr/>
        </p:nvSpPr>
        <p:spPr>
          <a:xfrm>
            <a:off x="1907704" y="116632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4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дентификация параметров модели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49371E8-0EB9-6603-447F-50CE107BA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448161"/>
              </p:ext>
            </p:extLst>
          </p:nvPr>
        </p:nvGraphicFramePr>
        <p:xfrm>
          <a:off x="85492" y="2175925"/>
          <a:ext cx="2540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495000" progId="Equation.DSMT4">
                  <p:embed/>
                </p:oleObj>
              </mc:Choice>
              <mc:Fallback>
                <p:oleObj name="Equation" r:id="rId4" imgW="2273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92" y="2175925"/>
                        <a:ext cx="2540000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CCBF9E5-2FD8-7032-48BD-012AF3485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11566"/>
              </p:ext>
            </p:extLst>
          </p:nvPr>
        </p:nvGraphicFramePr>
        <p:xfrm>
          <a:off x="85492" y="2780928"/>
          <a:ext cx="2705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495000" progId="Equation.DSMT4">
                  <p:embed/>
                </p:oleObj>
              </mc:Choice>
              <mc:Fallback>
                <p:oleObj name="Equation" r:id="rId6" imgW="2234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492" y="2780928"/>
                        <a:ext cx="27051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8EFBC86-6B50-54A0-CD3C-38BAB4AAC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04106"/>
              </p:ext>
            </p:extLst>
          </p:nvPr>
        </p:nvGraphicFramePr>
        <p:xfrm>
          <a:off x="85492" y="3431407"/>
          <a:ext cx="3334380" cy="57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7183" imgH="457151" progId="Equation.DSMT4">
                  <p:embed/>
                </p:oleObj>
              </mc:Choice>
              <mc:Fallback>
                <p:oleObj name="Equation" r:id="rId8" imgW="2657183" imgH="4571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492" y="3431407"/>
                        <a:ext cx="3334380" cy="573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0789B71-6DC0-08C7-9781-695DD29C1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36004"/>
              </p:ext>
            </p:extLst>
          </p:nvPr>
        </p:nvGraphicFramePr>
        <p:xfrm>
          <a:off x="85492" y="1228494"/>
          <a:ext cx="930394" cy="93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0460" imgH="790476" progId="Equation.DSMT4">
                  <p:embed/>
                </p:oleObj>
              </mc:Choice>
              <mc:Fallback>
                <p:oleObj name="Equation" r:id="rId10" imgW="790460" imgH="7904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492" y="1228494"/>
                        <a:ext cx="930394" cy="930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990D4E3A-1AAD-22B4-D04C-9608FF03D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74296"/>
              </p:ext>
            </p:extLst>
          </p:nvPr>
        </p:nvGraphicFramePr>
        <p:xfrm>
          <a:off x="1369066" y="5409030"/>
          <a:ext cx="6335800" cy="93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14140" imgH="809554" progId="Equation.DSMT4">
                  <p:embed/>
                </p:oleObj>
              </mc:Choice>
              <mc:Fallback>
                <p:oleObj name="Equation" r:id="rId12" imgW="5514140" imgH="8095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9066" y="5409030"/>
                        <a:ext cx="6335800" cy="930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4E812E05-05CB-09E7-BF02-E08669D9BB6C}"/>
              </a:ext>
            </a:extLst>
          </p:cNvPr>
          <p:cNvSpPr/>
          <p:nvPr/>
        </p:nvSpPr>
        <p:spPr>
          <a:xfrm>
            <a:off x="1187624" y="5229200"/>
            <a:ext cx="6661257" cy="12654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6649738E-B89A-2ED6-30FE-8027424E33A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449976" y="588306"/>
            <a:ext cx="5531525" cy="41276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FB6F1B4-BCC6-E5D4-1298-5A8F88DF742A}"/>
              </a:ext>
            </a:extLst>
          </p:cNvPr>
          <p:cNvSpPr txBox="1"/>
          <p:nvPr/>
        </p:nvSpPr>
        <p:spPr>
          <a:xfrm>
            <a:off x="4678644" y="4514447"/>
            <a:ext cx="32585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20. Сравнение переходных процессов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C130C09-178D-FCB7-AF53-D601C7EC2F8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496" y="1268760"/>
            <a:ext cx="3347543" cy="277601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ADD47B3C-98CE-A6DB-545A-0678F0D0F19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266813" y="5301208"/>
            <a:ext cx="6545547" cy="1013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4792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35438" y="239624"/>
            <a:ext cx="5429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5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тез цифрового регулятора</a:t>
            </a:r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0" y="781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8379071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6CBE414-D7B6-D6AA-E2C4-3B53434ACB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280" y="701289"/>
            <a:ext cx="8187440" cy="2366960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388D5A97-1466-0662-C810-D837507AB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06097"/>
              </p:ext>
            </p:extLst>
          </p:nvPr>
        </p:nvGraphicFramePr>
        <p:xfrm>
          <a:off x="540747" y="4011592"/>
          <a:ext cx="1941826" cy="64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482400" progId="Equation.DSMT4">
                  <p:embed/>
                </p:oleObj>
              </mc:Choice>
              <mc:Fallback>
                <p:oleObj name="Equation" r:id="rId5" imgW="1460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747" y="4011592"/>
                        <a:ext cx="1941826" cy="641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85C3E20-2767-1C1B-93BB-6C77EB258CDB}"/>
              </a:ext>
            </a:extLst>
          </p:cNvPr>
          <p:cNvSpPr txBox="1"/>
          <p:nvPr/>
        </p:nvSpPr>
        <p:spPr>
          <a:xfrm>
            <a:off x="2898592" y="3068249"/>
            <a:ext cx="3346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21. Блок-схема математической модели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6E420A3-3E85-78D8-B644-AF13B61226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94369" y="3432561"/>
            <a:ext cx="3902075" cy="27241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C333014-FA53-88DF-7AE1-857AFD0EBAD6}"/>
              </a:ext>
            </a:extLst>
          </p:cNvPr>
          <p:cNvSpPr txBox="1"/>
          <p:nvPr/>
        </p:nvSpPr>
        <p:spPr>
          <a:xfrm>
            <a:off x="4528330" y="6174424"/>
            <a:ext cx="34537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22. Желаемый вид переходного процесса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74FFFD83-6FB4-CE93-B0A0-3CC6199D74A5}"/>
              </a:ext>
            </a:extLst>
          </p:cNvPr>
          <p:cNvSpPr/>
          <p:nvPr/>
        </p:nvSpPr>
        <p:spPr>
          <a:xfrm>
            <a:off x="395536" y="3870198"/>
            <a:ext cx="2232248" cy="9244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9E954F3-3DCC-3C5F-65C5-42BBABF2F9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7544" y="3973426"/>
            <a:ext cx="2013813" cy="737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4599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8379071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4758E9-A0BE-419D-EED0-C76DEE350363}"/>
              </a:ext>
            </a:extLst>
          </p:cNvPr>
          <p:cNvSpPr txBox="1"/>
          <p:nvPr/>
        </p:nvSpPr>
        <p:spPr>
          <a:xfrm>
            <a:off x="3696699" y="239624"/>
            <a:ext cx="52677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5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закона управления</a:t>
            </a: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DC241990-5F54-F880-3D64-A8242996A4C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0" y="978077"/>
            <a:ext cx="3183481" cy="2386534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06D752A1-888A-C7A5-E6FB-F5524AFF9C7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978077"/>
            <a:ext cx="3177171" cy="2381759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63563C8B-9241-04DC-7A16-2C59E03415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686" y="951598"/>
            <a:ext cx="3304778" cy="2477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EBC89CC9-3565-A17E-7158-04C7A442A9C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0" y="3493390"/>
            <a:ext cx="3183482" cy="23886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6CAD1D6-40A0-42E8-2D2E-B8ED27868B4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493390"/>
            <a:ext cx="3304778" cy="2479602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A43CBFFD-65EA-0196-E7DB-B2288830FD4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560" y="3501008"/>
            <a:ext cx="3269903" cy="245334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92AA64D-9A3F-AF8E-0CC1-4ED08AA15618}"/>
              </a:ext>
            </a:extLst>
          </p:cNvPr>
          <p:cNvSpPr txBox="1"/>
          <p:nvPr/>
        </p:nvSpPr>
        <p:spPr>
          <a:xfrm>
            <a:off x="1233382" y="5879923"/>
            <a:ext cx="66772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23. Переходные процессы объекта управления и модели при дискретности 20, 100, 300 мс</a:t>
            </a:r>
          </a:p>
        </p:txBody>
      </p:sp>
    </p:spTree>
    <p:extLst>
      <p:ext uri="{BB962C8B-B14F-4D97-AF65-F5344CB8AC3E}">
        <p14:creationId xmlns:p14="http://schemas.microsoft.com/office/powerpoint/2010/main" val="10400322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79070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2240332" cy="1020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422536-01A3-4BF0-5013-93146CF8C25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1" r="7640" b="3494"/>
          <a:stretch/>
        </p:blipFill>
        <p:spPr bwMode="auto">
          <a:xfrm>
            <a:off x="71840" y="1651204"/>
            <a:ext cx="3060000" cy="245465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1BF8007-8659-40D4-1F91-7A2039B6F0F3}"/>
              </a:ext>
            </a:extLst>
          </p:cNvPr>
          <p:cNvSpPr txBox="1"/>
          <p:nvPr/>
        </p:nvSpPr>
        <p:spPr>
          <a:xfrm>
            <a:off x="261080" y="4216616"/>
            <a:ext cx="27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23. Переходный процесс модели с транспортной задержкой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6D89DD-58ED-7031-F8F5-41B0B9F9014E}"/>
              </a:ext>
            </a:extLst>
          </p:cNvPr>
          <p:cNvSpPr txBox="1"/>
          <p:nvPr/>
        </p:nvSpPr>
        <p:spPr>
          <a:xfrm>
            <a:off x="3696699" y="239624"/>
            <a:ext cx="52677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5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а закона управления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BFFD900-3C90-1440-47A0-FF227D54D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52076"/>
              </p:ext>
            </p:extLst>
          </p:nvPr>
        </p:nvGraphicFramePr>
        <p:xfrm>
          <a:off x="3877813" y="5659116"/>
          <a:ext cx="18065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482400" progId="Equation.DSMT4">
                  <p:embed/>
                </p:oleObj>
              </mc:Choice>
              <mc:Fallback>
                <p:oleObj name="Equation" r:id="rId5" imgW="1358640" imgH="4824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388D5A97-1466-0662-C810-D837507AB1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7813" y="5659116"/>
                        <a:ext cx="180657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B293B45-506E-041C-9EA7-ED4A5C432842}"/>
              </a:ext>
            </a:extLst>
          </p:cNvPr>
          <p:cNvSpPr/>
          <p:nvPr/>
        </p:nvSpPr>
        <p:spPr>
          <a:xfrm>
            <a:off x="3664976" y="5517232"/>
            <a:ext cx="2232248" cy="9244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D3E806D-5505-2B4C-9B37-9BD1DC5E63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50265" y="5620604"/>
            <a:ext cx="1861670" cy="72522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D4A97D1-98B5-D009-806E-B7B0B537D89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87" r="7988" b="5251"/>
          <a:stretch/>
        </p:blipFill>
        <p:spPr bwMode="auto">
          <a:xfrm>
            <a:off x="3159519" y="1645920"/>
            <a:ext cx="2921867" cy="24546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BE68950-3633-E81D-AEFC-3EA12EA65C04}"/>
              </a:ext>
            </a:extLst>
          </p:cNvPr>
          <p:cNvSpPr txBox="1"/>
          <p:nvPr/>
        </p:nvSpPr>
        <p:spPr>
          <a:xfrm>
            <a:off x="2749674" y="4191471"/>
            <a:ext cx="3741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23. Переходный процесс со скорректированными коэффициентами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47B89F6-978C-D720-B19E-E0390C845BE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9" r="7681"/>
          <a:stretch/>
        </p:blipFill>
        <p:spPr bwMode="auto">
          <a:xfrm>
            <a:off x="6081386" y="1645920"/>
            <a:ext cx="2956131" cy="259681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D014B13-28F1-E364-FD3F-5C23C1328EA1}"/>
              </a:ext>
            </a:extLst>
          </p:cNvPr>
          <p:cNvSpPr txBox="1"/>
          <p:nvPr/>
        </p:nvSpPr>
        <p:spPr>
          <a:xfrm>
            <a:off x="5688672" y="4293096"/>
            <a:ext cx="37415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24. Реакция на возмущение</a:t>
            </a:r>
          </a:p>
        </p:txBody>
      </p:sp>
    </p:spTree>
    <p:extLst>
      <p:ext uri="{BB962C8B-B14F-4D97-AF65-F5344CB8AC3E}">
        <p14:creationId xmlns:p14="http://schemas.microsoft.com/office/powerpoint/2010/main" val="2899259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32440" y="609329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7" name="Объект 1"/>
          <p:cNvSpPr>
            <a:spLocks noGrp="1"/>
          </p:cNvSpPr>
          <p:nvPr/>
        </p:nvSpPr>
        <p:spPr>
          <a:xfrm>
            <a:off x="107504" y="188640"/>
            <a:ext cx="8736250" cy="63093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2438">
              <a:buNone/>
            </a:pPr>
            <a:endParaRPr lang="ru-RU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2438">
              <a:buNone/>
            </a:pPr>
            <a:r>
              <a:rPr lang="ru-RU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452438">
              <a:buNone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цифровой САУ управления скоростью ДПТ НВ</a:t>
            </a:r>
          </a:p>
          <a:p>
            <a:pPr marL="0" indent="452438">
              <a:buNone/>
            </a:pPr>
            <a:endParaRPr lang="ru-RU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2438">
              <a:buNone/>
            </a:pPr>
            <a:r>
              <a:rPr lang="ru-RU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и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AutoNum type="arabicPeriod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ММ лабораторного стенда;</a:t>
            </a:r>
          </a:p>
          <a:p>
            <a:pPr marL="457200" indent="-457200">
              <a:buAutoNum type="arabicPeriod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и изготовление устройства сбора и передачи данных;</a:t>
            </a:r>
          </a:p>
          <a:p>
            <a:pPr marL="457200" indent="-457200">
              <a:buAutoNum type="arabicPeriod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ое исследование объекта управления;</a:t>
            </a:r>
          </a:p>
          <a:p>
            <a:pPr marL="457200" indent="-457200">
              <a:buAutoNum type="arabicPeriod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дентификация параметров модели;</a:t>
            </a:r>
          </a:p>
          <a:p>
            <a:pPr marL="457200" indent="-457200">
              <a:buAutoNum type="arabicPeriod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тез цифрового регулятора.</a:t>
            </a:r>
          </a:p>
          <a:p>
            <a:pPr marL="457200" indent="-457200">
              <a:buAutoNum type="arabicPeriod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дение экспериментов с проверкой закона управления</a:t>
            </a:r>
          </a:p>
          <a:p>
            <a:pPr marL="457200" indent="-457200">
              <a:buAutoNum type="arabicPeriod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2438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5132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79070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2240332" cy="1020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ABF4E4C-854C-C0A4-F96C-27E6B90F6979}"/>
              </a:ext>
            </a:extLst>
          </p:cNvPr>
          <p:cNvSpPr txBox="1"/>
          <p:nvPr/>
        </p:nvSpPr>
        <p:spPr>
          <a:xfrm>
            <a:off x="4776867" y="239624"/>
            <a:ext cx="4187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5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тез наблюдателя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4C26FB4-EBBA-A2B0-8DC0-F85E8E2C2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3503"/>
              </p:ext>
            </p:extLst>
          </p:nvPr>
        </p:nvGraphicFramePr>
        <p:xfrm>
          <a:off x="1383642" y="1089605"/>
          <a:ext cx="1524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686" imgH="504666" progId="Equation.DSMT4">
                  <p:embed/>
                </p:oleObj>
              </mc:Choice>
              <mc:Fallback>
                <p:oleObj name="Equation" r:id="rId4" imgW="1523686" imgH="50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3642" y="1089605"/>
                        <a:ext cx="15240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DC954EF4-CB55-D90E-0671-A2B05FE93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18948"/>
              </p:ext>
            </p:extLst>
          </p:nvPr>
        </p:nvGraphicFramePr>
        <p:xfrm>
          <a:off x="64430" y="1690435"/>
          <a:ext cx="4162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61791" imgH="542822" progId="Equation.DSMT4">
                  <p:embed/>
                </p:oleObj>
              </mc:Choice>
              <mc:Fallback>
                <p:oleObj name="Equation" r:id="rId6" imgW="4161791" imgH="5428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30" y="1690435"/>
                        <a:ext cx="41624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376FD72-0071-00D7-4BC3-26E38460697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916" y="993601"/>
            <a:ext cx="3381375" cy="3333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A079AC6-01AD-F44D-39E7-2DB4CF3C0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81284"/>
              </p:ext>
            </p:extLst>
          </p:nvPr>
        </p:nvGraphicFramePr>
        <p:xfrm>
          <a:off x="75221" y="2254771"/>
          <a:ext cx="19621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1751" imgH="237935" progId="Equation.DSMT4">
                  <p:embed/>
                </p:oleObj>
              </mc:Choice>
              <mc:Fallback>
                <p:oleObj name="Equation" r:id="rId9" imgW="1961751" imgH="2379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221" y="2254771"/>
                        <a:ext cx="196215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6F5706B-C07C-2E00-F66B-1E98BF879EB4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1" t="6577" r="6483"/>
          <a:stretch/>
        </p:blipFill>
        <p:spPr bwMode="auto">
          <a:xfrm>
            <a:off x="123117" y="2492896"/>
            <a:ext cx="4098925" cy="32194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AEE2AB5C-C964-9CE0-8F2D-0D1CADBA5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27766"/>
              </p:ext>
            </p:extLst>
          </p:nvPr>
        </p:nvGraphicFramePr>
        <p:xfrm>
          <a:off x="349619" y="6087767"/>
          <a:ext cx="3781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80960" imgH="504666" progId="Equation.DSMT4">
                  <p:embed/>
                </p:oleObj>
              </mc:Choice>
              <mc:Fallback>
                <p:oleObj name="Equation" r:id="rId12" imgW="3780960" imgH="5046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9619" y="6087767"/>
                        <a:ext cx="37814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F19F867F-A649-820F-637C-0ABC081C4493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1315" y="2102371"/>
            <a:ext cx="1381125" cy="390525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85B5300-36F7-87CB-6D30-F2DFBCA09258}"/>
              </a:ext>
            </a:extLst>
          </p:cNvPr>
          <p:cNvSpPr txBox="1"/>
          <p:nvPr/>
        </p:nvSpPr>
        <p:spPr>
          <a:xfrm>
            <a:off x="369553" y="5694883"/>
            <a:ext cx="37415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25.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АХ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ЧХ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дели</a:t>
            </a: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C887D191-8FAF-1E52-D23D-3763101E936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720" y="1575602"/>
            <a:ext cx="1190625" cy="295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4ACF5A5B-EF01-EDEB-4B42-0800C2753E12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917" y="1430941"/>
            <a:ext cx="1428750" cy="571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500273D1-DBD5-78D3-4EB8-F7511DA3BAA8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430941"/>
            <a:ext cx="1114425" cy="571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B50795F0-9D90-8685-B55A-9039C416F600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248" y="2054336"/>
            <a:ext cx="771525" cy="542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41127F42-8C20-1505-944A-FCE8290537BF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362" y="2002441"/>
            <a:ext cx="1676400" cy="638175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75D5993-294E-B5EB-0748-6B8F2DAD5396}"/>
              </a:ext>
            </a:extLst>
          </p:cNvPr>
          <p:cNvSpPr txBox="1"/>
          <p:nvPr/>
        </p:nvSpPr>
        <p:spPr>
          <a:xfrm>
            <a:off x="4116736" y="1584741"/>
            <a:ext cx="37415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DA9288F-83EA-D274-7BC8-ED9634668401}"/>
              </a:ext>
            </a:extLst>
          </p:cNvPr>
          <p:cNvSpPr txBox="1"/>
          <p:nvPr/>
        </p:nvSpPr>
        <p:spPr>
          <a:xfrm>
            <a:off x="6895667" y="1584741"/>
            <a:ext cx="4618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E11E44C-3839-DD19-B7CB-BCE8A510B2D1}"/>
              </a:ext>
            </a:extLst>
          </p:cNvPr>
          <p:cNvSpPr txBox="1"/>
          <p:nvPr/>
        </p:nvSpPr>
        <p:spPr>
          <a:xfrm>
            <a:off x="8148152" y="1578697"/>
            <a:ext cx="4618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473715-E45C-DFF0-4046-877C981B3B93}"/>
              </a:ext>
            </a:extLst>
          </p:cNvPr>
          <p:cNvSpPr txBox="1"/>
          <p:nvPr/>
        </p:nvSpPr>
        <p:spPr>
          <a:xfrm>
            <a:off x="5133491" y="2179417"/>
            <a:ext cx="4618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48C33F1-711D-41C4-0472-8FECAA4DE23C}"/>
              </a:ext>
            </a:extLst>
          </p:cNvPr>
          <p:cNvSpPr txBox="1"/>
          <p:nvPr/>
        </p:nvSpPr>
        <p:spPr>
          <a:xfrm>
            <a:off x="6879367" y="2163167"/>
            <a:ext cx="4618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B8784DA-EC63-0199-BA72-ACAC07297364}"/>
              </a:ext>
            </a:extLst>
          </p:cNvPr>
          <p:cNvSpPr txBox="1"/>
          <p:nvPr/>
        </p:nvSpPr>
        <p:spPr>
          <a:xfrm>
            <a:off x="8301522" y="2164045"/>
            <a:ext cx="4618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7BDBE2D6-C6F2-F36C-0251-B090072B3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10797"/>
              </p:ext>
            </p:extLst>
          </p:nvPr>
        </p:nvGraphicFramePr>
        <p:xfrm>
          <a:off x="4369097" y="2872110"/>
          <a:ext cx="4400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00081" imgH="542822" progId="Equation.DSMT4">
                  <p:embed/>
                </p:oleObj>
              </mc:Choice>
              <mc:Fallback>
                <p:oleObj name="Equation" r:id="rId20" imgW="4400081" imgH="5428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69097" y="2872110"/>
                        <a:ext cx="44005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8651F61C-3236-30FE-6F88-0A58EF169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63769"/>
              </p:ext>
            </p:extLst>
          </p:nvPr>
        </p:nvGraphicFramePr>
        <p:xfrm>
          <a:off x="4327958" y="3593601"/>
          <a:ext cx="4419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19159" imgH="542822" progId="Equation.DSMT4">
                  <p:embed/>
                </p:oleObj>
              </mc:Choice>
              <mc:Fallback>
                <p:oleObj name="Equation" r:id="rId22" imgW="4419159" imgH="5428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27958" y="3593601"/>
                        <a:ext cx="44196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EC2FA0F4-7858-28AF-45A8-CE73D773D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25828"/>
              </p:ext>
            </p:extLst>
          </p:nvPr>
        </p:nvGraphicFramePr>
        <p:xfrm>
          <a:off x="5364409" y="4470074"/>
          <a:ext cx="2428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28612" imgH="314246" progId="Equation.DSMT4">
                  <p:embed/>
                </p:oleObj>
              </mc:Choice>
              <mc:Fallback>
                <p:oleObj name="Equation" r:id="rId24" imgW="2428612" imgH="314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64409" y="4470074"/>
                        <a:ext cx="242887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095E8F9C-314B-16AA-A9C0-9B819FF4D896}"/>
              </a:ext>
            </a:extLst>
          </p:cNvPr>
          <p:cNvSpPr/>
          <p:nvPr/>
        </p:nvSpPr>
        <p:spPr>
          <a:xfrm>
            <a:off x="4943472" y="932783"/>
            <a:ext cx="3588968" cy="44237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707B8944-0563-EBF6-CAFD-F2636A650001}"/>
              </a:ext>
            </a:extLst>
          </p:cNvPr>
          <p:cNvSpPr/>
          <p:nvPr/>
        </p:nvSpPr>
        <p:spPr>
          <a:xfrm>
            <a:off x="5304278" y="4408099"/>
            <a:ext cx="2554016" cy="44237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1189606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79070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2240332" cy="1020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16C0949-1EBB-7FED-25D7-8DFC2329CD7E}"/>
              </a:ext>
            </a:extLst>
          </p:cNvPr>
          <p:cNvSpPr txBox="1"/>
          <p:nvPr/>
        </p:nvSpPr>
        <p:spPr>
          <a:xfrm>
            <a:off x="3564612" y="116632"/>
            <a:ext cx="53998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6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дение экспериментов с </a:t>
            </a:r>
          </a:p>
          <a:p>
            <a:pPr algn="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ой закона управления</a:t>
            </a:r>
          </a:p>
          <a:p>
            <a:pPr algn="r"/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A15CCFD-0EB4-3990-3829-705EE77A5A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3333" y="1628800"/>
            <a:ext cx="6877334" cy="28803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B739A3A-C073-F8CD-B303-C330CBB237B9}"/>
              </a:ext>
            </a:extLst>
          </p:cNvPr>
          <p:cNvSpPr txBox="1"/>
          <p:nvPr/>
        </p:nvSpPr>
        <p:spPr>
          <a:xfrm>
            <a:off x="2701221" y="4509120"/>
            <a:ext cx="37415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26. Блок-схема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ink-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</a:t>
            </a:r>
          </a:p>
        </p:txBody>
      </p:sp>
    </p:spTree>
    <p:extLst>
      <p:ext uri="{BB962C8B-B14F-4D97-AF65-F5344CB8AC3E}">
        <p14:creationId xmlns:p14="http://schemas.microsoft.com/office/powerpoint/2010/main" val="23565271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79070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2240332" cy="1020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418FED1-8178-DD5A-0A66-8A0B10E8AE4A}"/>
              </a:ext>
            </a:extLst>
          </p:cNvPr>
          <p:cNvSpPr txBox="1"/>
          <p:nvPr/>
        </p:nvSpPr>
        <p:spPr>
          <a:xfrm>
            <a:off x="3564612" y="116632"/>
            <a:ext cx="53998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6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дение экспериментов с </a:t>
            </a:r>
          </a:p>
          <a:p>
            <a:pPr algn="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веркой закона управления</a:t>
            </a:r>
          </a:p>
          <a:p>
            <a:pPr algn="r"/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2365245-58D7-3296-1531-195EA8B1A6E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48"/>
          <a:stretch/>
        </p:blipFill>
        <p:spPr bwMode="auto">
          <a:xfrm>
            <a:off x="209295" y="1215650"/>
            <a:ext cx="4118610" cy="43434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76E721D-04AF-BBAF-D0DA-14253A11B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768" y="1862137"/>
            <a:ext cx="4175760" cy="313372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205ADC-9474-4ADF-D127-8DB450F32FD2}"/>
              </a:ext>
            </a:extLst>
          </p:cNvPr>
          <p:cNvSpPr txBox="1"/>
          <p:nvPr/>
        </p:nvSpPr>
        <p:spPr>
          <a:xfrm>
            <a:off x="397821" y="5564996"/>
            <a:ext cx="37415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27. Графики изменения скорости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задания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A4CABF-AE3F-B07A-3047-4D95357F89D0}"/>
              </a:ext>
            </a:extLst>
          </p:cNvPr>
          <p:cNvSpPr txBox="1"/>
          <p:nvPr/>
        </p:nvSpPr>
        <p:spPr>
          <a:xfrm>
            <a:off x="4679869" y="4857362"/>
            <a:ext cx="37415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28. Блок-схема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ink-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</a:t>
            </a:r>
          </a:p>
        </p:txBody>
      </p:sp>
    </p:spTree>
    <p:extLst>
      <p:ext uri="{BB962C8B-B14F-4D97-AF65-F5344CB8AC3E}">
        <p14:creationId xmlns:p14="http://schemas.microsoft.com/office/powerpoint/2010/main" val="35094096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79070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17443723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79070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42825223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79071" y="6104459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2240332" cy="1020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695254" y="735087"/>
            <a:ext cx="1753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1032" y="1268760"/>
            <a:ext cx="82407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ный лабораторный стенд может быть использован в учебном процессе для проведения лабораторных работ по изучению цифровых законов управления двигателями постоянного тока. </a:t>
            </a:r>
          </a:p>
          <a:p>
            <a:pPr marL="342900" indent="-342900"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ное устройство может быть использовано для исследовательских целей при разработке новых алгоритмов управления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328394-5BFC-3F73-73C9-EAD76CF772F3}"/>
              </a:ext>
            </a:extLst>
          </p:cNvPr>
          <p:cNvSpPr txBox="1"/>
          <p:nvPr/>
        </p:nvSpPr>
        <p:spPr>
          <a:xfrm>
            <a:off x="3051653" y="3399383"/>
            <a:ext cx="3040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льнейшее развитие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E241A7-67A6-7B04-4997-20B28720E9F6}"/>
              </a:ext>
            </a:extLst>
          </p:cNvPr>
          <p:cNvSpPr txBox="1"/>
          <p:nvPr/>
        </p:nvSpPr>
        <p:spPr>
          <a:xfrm>
            <a:off x="451626" y="3956863"/>
            <a:ext cx="82407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граммные фильтры помех измерения</a:t>
            </a:r>
          </a:p>
          <a:p>
            <a:pPr marL="342900" indent="-342900"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лизация законов управления в микроконтроллере</a:t>
            </a:r>
          </a:p>
          <a:p>
            <a:pPr marL="342900" indent="-342900"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дентификация нелинейностей</a:t>
            </a:r>
          </a:p>
          <a:p>
            <a:pPr marL="342900" indent="-342900">
              <a:buAutoNum type="arabicPeriod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более эффективных законов управления</a:t>
            </a:r>
          </a:p>
        </p:txBody>
      </p:sp>
    </p:spTree>
    <p:extLst>
      <p:ext uri="{BB962C8B-B14F-4D97-AF65-F5344CB8AC3E}">
        <p14:creationId xmlns:p14="http://schemas.microsoft.com/office/powerpoint/2010/main" val="39396966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32440" y="609329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7" name="Объект 1"/>
          <p:cNvSpPr>
            <a:spLocks noGrp="1"/>
          </p:cNvSpPr>
          <p:nvPr/>
        </p:nvSpPr>
        <p:spPr>
          <a:xfrm>
            <a:off x="107504" y="188640"/>
            <a:ext cx="8736250" cy="63093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452438">
              <a:buNone/>
            </a:pPr>
            <a:endParaRPr lang="ru-RU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2438">
              <a:buNone/>
            </a:pPr>
            <a:r>
              <a:rPr lang="ru-RU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ктуальность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AutoNum type="arabicParenR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ирокое использование ДПТ НВ в промышленности</a:t>
            </a:r>
          </a:p>
          <a:p>
            <a:pPr marL="457200" indent="-457200">
              <a:buAutoNum type="arabicParenR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витие теории автоматического управления</a:t>
            </a:r>
          </a:p>
          <a:p>
            <a:pPr marL="457200" indent="-457200">
              <a:buAutoNum type="arabicParenR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зовательная ценность</a:t>
            </a:r>
          </a:p>
          <a:p>
            <a:pPr marL="457200" indent="-457200">
              <a:buAutoNum type="arabicParenR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ная значимость</a:t>
            </a:r>
          </a:p>
          <a:p>
            <a:pPr marL="457200" indent="-457200">
              <a:buAutoNum type="arabicParenR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2438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1473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27022" y="235679"/>
            <a:ext cx="6509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1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ММ лабораторного стенд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43242" y="3785295"/>
            <a:ext cx="30876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1. Лабораторный стенд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ППТ3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МР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807804" y="2348880"/>
            <a:ext cx="360040" cy="4361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2807804" y="4068920"/>
            <a:ext cx="360040" cy="4361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8532440" y="609329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ru-RU" sz="28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B23CC12-4FB8-7D69-39B6-DDBC040B998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01" t="1708" r="10864" b="-1"/>
          <a:stretch/>
        </p:blipFill>
        <p:spPr bwMode="auto">
          <a:xfrm>
            <a:off x="238575" y="752732"/>
            <a:ext cx="4544960" cy="303501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D332313-01CB-FC88-58E4-92CA2C1D861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65" y="4055668"/>
            <a:ext cx="3528795" cy="229923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1E35147-68D1-DEAE-945E-753599A95C17}"/>
              </a:ext>
            </a:extLst>
          </p:cNvPr>
          <p:cNvSpPr txBox="1"/>
          <p:nvPr/>
        </p:nvSpPr>
        <p:spPr>
          <a:xfrm>
            <a:off x="1002388" y="6339517"/>
            <a:ext cx="27693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2. Двигатель постоянного тока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4C3A290-5C21-A6B1-F680-E3B54949140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146" y="1249136"/>
            <a:ext cx="2662922" cy="357852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99C4B80-5302-5AD6-0467-FE38B8DA6F32}"/>
              </a:ext>
            </a:extLst>
          </p:cNvPr>
          <p:cNvSpPr txBox="1"/>
          <p:nvPr/>
        </p:nvSpPr>
        <p:spPr>
          <a:xfrm>
            <a:off x="5150724" y="4820553"/>
            <a:ext cx="29317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3. Тиристорный преобразователь</a:t>
            </a:r>
          </a:p>
        </p:txBody>
      </p:sp>
    </p:spTree>
    <p:extLst>
      <p:ext uri="{BB962C8B-B14F-4D97-AF65-F5344CB8AC3E}">
        <p14:creationId xmlns:p14="http://schemas.microsoft.com/office/powerpoint/2010/main" val="6823957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55013" y="239624"/>
            <a:ext cx="6509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1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ММ лабораторного стенд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532440" y="609329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A368FE7-C87B-3008-3923-0955DF043E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295" y="836712"/>
            <a:ext cx="8262193" cy="433244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193018F-1831-820A-EE38-FA96CAC091CB}"/>
              </a:ext>
            </a:extLst>
          </p:cNvPr>
          <p:cNvSpPr txBox="1"/>
          <p:nvPr/>
        </p:nvSpPr>
        <p:spPr>
          <a:xfrm>
            <a:off x="251989" y="3980209"/>
            <a:ext cx="523431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kern="1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ЗИ</a:t>
            </a:r>
            <a:r>
              <a:rPr lang="ru-RU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– задатчик интенсивности</a:t>
            </a:r>
          </a:p>
          <a:p>
            <a:r>
              <a:rPr lang="ru-RU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С – регулятор скорости </a:t>
            </a:r>
          </a:p>
          <a:p>
            <a:r>
              <a:rPr lang="ru-RU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БО – блок ограничения</a:t>
            </a:r>
          </a:p>
          <a:p>
            <a:r>
              <a:rPr lang="ru-RU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Т – регулятор тока</a:t>
            </a:r>
          </a:p>
          <a:p>
            <a:r>
              <a:rPr lang="ru-RU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Т – датчик тока </a:t>
            </a:r>
          </a:p>
          <a:p>
            <a:r>
              <a:rPr lang="ru-RU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С – датчик скорости </a:t>
            </a:r>
          </a:p>
          <a:p>
            <a:r>
              <a:rPr lang="ru-RU" sz="1400" kern="1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1</a:t>
            </a:r>
            <a:r>
              <a:rPr lang="ru-RU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– двигатель постоянного тока</a:t>
            </a:r>
          </a:p>
          <a:p>
            <a:r>
              <a:rPr lang="ru-RU" sz="1400" kern="1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2</a:t>
            </a:r>
            <a:r>
              <a:rPr lang="ru-RU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– нагрузочная машина</a:t>
            </a:r>
          </a:p>
          <a:p>
            <a:r>
              <a:rPr lang="ru-RU" sz="1400" kern="100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3</a:t>
            </a:r>
            <a:r>
              <a:rPr lang="ru-RU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– тахогенератор</a:t>
            </a:r>
          </a:p>
          <a:p>
            <a:r>
              <a:rPr lang="en-US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RP</a:t>
            </a:r>
            <a:r>
              <a:rPr lang="ru-RU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 – потенциометр задания скорости вращения</a:t>
            </a:r>
          </a:p>
          <a:p>
            <a:r>
              <a:rPr lang="en-US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RP</a:t>
            </a:r>
            <a:r>
              <a:rPr lang="ru-RU" sz="1400" kern="1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 – потенциометр регулировки интенсивности сигнала задания</a:t>
            </a:r>
          </a:p>
          <a:p>
            <a:pPr marL="0" lvl="1"/>
            <a:r>
              <a:rPr lang="en-US" sz="1400" dirty="0">
                <a:effectLst/>
                <a:latin typeface="+mj-lt"/>
                <a:ea typeface="Calibri" panose="020F0502020204030204" pitchFamily="34" charset="0"/>
              </a:rPr>
              <a:t>RP</a:t>
            </a:r>
            <a:r>
              <a:rPr lang="ru-RU" sz="1400" dirty="0">
                <a:effectLst/>
                <a:latin typeface="+mj-lt"/>
                <a:ea typeface="Calibri" panose="020F0502020204030204" pitchFamily="34" charset="0"/>
              </a:rPr>
              <a:t>3 – потенциометр задания момента нагрузки двигателя</a:t>
            </a:r>
            <a:endParaRPr lang="ru-RU" sz="1400" dirty="0">
              <a:latin typeface="+mj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2CFFDC-1961-EA0C-84B2-620FD1AA0E66}"/>
              </a:ext>
            </a:extLst>
          </p:cNvPr>
          <p:cNvSpPr txBox="1"/>
          <p:nvPr/>
        </p:nvSpPr>
        <p:spPr>
          <a:xfrm>
            <a:off x="3596366" y="4929924"/>
            <a:ext cx="37798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4. Электрическая схема лабораторного стенда</a:t>
            </a:r>
          </a:p>
        </p:txBody>
      </p:sp>
    </p:spTree>
    <p:extLst>
      <p:ext uri="{BB962C8B-B14F-4D97-AF65-F5344CB8AC3E}">
        <p14:creationId xmlns:p14="http://schemas.microsoft.com/office/powerpoint/2010/main" val="24159782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8532440" y="609329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54919" y="159023"/>
            <a:ext cx="6509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1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ММ лабораторного стенд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D05D74FF-82DD-F1AF-56E8-3FB6EC6D1EE0}"/>
              </a:ext>
            </a:extLst>
          </p:cNvPr>
          <p:cNvSpPr/>
          <p:nvPr/>
        </p:nvSpPr>
        <p:spPr>
          <a:xfrm>
            <a:off x="132980" y="4943273"/>
            <a:ext cx="1951431" cy="12654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graphicFrame>
        <p:nvGraphicFramePr>
          <p:cNvPr id="49" name="Объект 48">
            <a:extLst>
              <a:ext uri="{FF2B5EF4-FFF2-40B4-BE49-F238E27FC236}">
                <a16:creationId xmlns:a16="http://schemas.microsoft.com/office/drawing/2014/main" id="{AB415BFC-2315-A23C-0FC3-12F70E90A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246323"/>
              </p:ext>
            </p:extLst>
          </p:nvPr>
        </p:nvGraphicFramePr>
        <p:xfrm>
          <a:off x="260446" y="3212976"/>
          <a:ext cx="2395948" cy="66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9625" imgH="561900" progId="Equation.DSMT4">
                  <p:embed/>
                </p:oleObj>
              </mc:Choice>
              <mc:Fallback>
                <p:oleObj name="Equation" r:id="rId3" imgW="2009625" imgH="56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446" y="3212976"/>
                        <a:ext cx="2395948" cy="669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>
            <a:extLst>
              <a:ext uri="{FF2B5EF4-FFF2-40B4-BE49-F238E27FC236}">
                <a16:creationId xmlns:a16="http://schemas.microsoft.com/office/drawing/2014/main" id="{CBC5887B-B217-588D-2422-4BD232639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69142"/>
              </p:ext>
            </p:extLst>
          </p:nvPr>
        </p:nvGraphicFramePr>
        <p:xfrm>
          <a:off x="5819106" y="3169199"/>
          <a:ext cx="276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085" imgH="276091" progId="Equation.DSMT4">
                  <p:embed/>
                </p:oleObj>
              </mc:Choice>
              <mc:Fallback>
                <p:oleObj name="Equation" r:id="rId5" imgW="276085" imgH="2760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9106" y="3169199"/>
                        <a:ext cx="27622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>
            <a:extLst>
              <a:ext uri="{FF2B5EF4-FFF2-40B4-BE49-F238E27FC236}">
                <a16:creationId xmlns:a16="http://schemas.microsoft.com/office/drawing/2014/main" id="{C38FFA01-BFA1-FFEB-9B8F-4537966EA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42119"/>
              </p:ext>
            </p:extLst>
          </p:nvPr>
        </p:nvGraphicFramePr>
        <p:xfrm>
          <a:off x="5819701" y="3492297"/>
          <a:ext cx="276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6085" imgH="276091" progId="Equation.DSMT4">
                  <p:embed/>
                </p:oleObj>
              </mc:Choice>
              <mc:Fallback>
                <p:oleObj name="Equation" r:id="rId7" imgW="276085" imgH="2760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9701" y="3492297"/>
                        <a:ext cx="27622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0954CC3F-CFA3-F9AC-1266-8780AEC43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79150"/>
              </p:ext>
            </p:extLst>
          </p:nvPr>
        </p:nvGraphicFramePr>
        <p:xfrm>
          <a:off x="5819106" y="3812530"/>
          <a:ext cx="276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6085" imgH="276091" progId="Equation.DSMT4">
                  <p:embed/>
                </p:oleObj>
              </mc:Choice>
              <mc:Fallback>
                <p:oleObj name="Equation" r:id="rId9" imgW="276085" imgH="2760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9106" y="3812530"/>
                        <a:ext cx="27622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B51F2330-D345-8DD9-4E7A-58A277073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04116"/>
              </p:ext>
            </p:extLst>
          </p:nvPr>
        </p:nvGraphicFramePr>
        <p:xfrm>
          <a:off x="5819106" y="4111434"/>
          <a:ext cx="263750" cy="32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135" imgH="247654" progId="Equation.DSMT4">
                  <p:embed/>
                </p:oleObj>
              </mc:Choice>
              <mc:Fallback>
                <p:oleObj name="Equation" r:id="rId11" imgW="200135" imgH="2476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19106" y="4111434"/>
                        <a:ext cx="263750" cy="326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" name="Объект 8191">
            <a:extLst>
              <a:ext uri="{FF2B5EF4-FFF2-40B4-BE49-F238E27FC236}">
                <a16:creationId xmlns:a16="http://schemas.microsoft.com/office/drawing/2014/main" id="{942C124E-3444-F983-14BF-F8F42791E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58467"/>
              </p:ext>
            </p:extLst>
          </p:nvPr>
        </p:nvGraphicFramePr>
        <p:xfrm>
          <a:off x="5818396" y="4419956"/>
          <a:ext cx="263750" cy="32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0135" imgH="247654" progId="Equation.DSMT4">
                  <p:embed/>
                </p:oleObj>
              </mc:Choice>
              <mc:Fallback>
                <p:oleObj name="Equation" r:id="rId13" imgW="200135" imgH="2476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18396" y="4419956"/>
                        <a:ext cx="263750" cy="326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" name="Объект 8192">
            <a:extLst>
              <a:ext uri="{FF2B5EF4-FFF2-40B4-BE49-F238E27FC236}">
                <a16:creationId xmlns:a16="http://schemas.microsoft.com/office/drawing/2014/main" id="{E1EDB309-55BE-C514-963B-60622B07F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129358"/>
              </p:ext>
            </p:extLst>
          </p:nvPr>
        </p:nvGraphicFramePr>
        <p:xfrm>
          <a:off x="5858268" y="4759514"/>
          <a:ext cx="287098" cy="28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6085" imgH="276091" progId="Equation.DSMT4">
                  <p:embed/>
                </p:oleObj>
              </mc:Choice>
              <mc:Fallback>
                <p:oleObj name="Equation" r:id="rId15" imgW="276085" imgH="2760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58268" y="4759514"/>
                        <a:ext cx="287098" cy="287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Объект 8194">
            <a:extLst>
              <a:ext uri="{FF2B5EF4-FFF2-40B4-BE49-F238E27FC236}">
                <a16:creationId xmlns:a16="http://schemas.microsoft.com/office/drawing/2014/main" id="{099366B9-D91A-8FC1-4505-501FE4960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434562"/>
              </p:ext>
            </p:extLst>
          </p:nvPr>
        </p:nvGraphicFramePr>
        <p:xfrm>
          <a:off x="5819106" y="5077693"/>
          <a:ext cx="276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6085" imgH="276091" progId="Equation.DSMT4">
                  <p:embed/>
                </p:oleObj>
              </mc:Choice>
              <mc:Fallback>
                <p:oleObj name="Equation" r:id="rId17" imgW="276085" imgH="2760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19106" y="5077693"/>
                        <a:ext cx="27622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Box 8195">
            <a:extLst>
              <a:ext uri="{FF2B5EF4-FFF2-40B4-BE49-F238E27FC236}">
                <a16:creationId xmlns:a16="http://schemas.microsoft.com/office/drawing/2014/main" id="{0FC724A5-DA86-D71B-B39D-186B38279135}"/>
              </a:ext>
            </a:extLst>
          </p:cNvPr>
          <p:cNvSpPr txBox="1"/>
          <p:nvPr/>
        </p:nvSpPr>
        <p:spPr>
          <a:xfrm>
            <a:off x="6081525" y="3068960"/>
            <a:ext cx="3098987" cy="296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>
                <a:effectLst/>
                <a:ea typeface="Calibri" panose="020F0502020204030204" pitchFamily="34" charset="0"/>
              </a:rPr>
              <a:t>-</a:t>
            </a:r>
            <a:r>
              <a:rPr lang="ru-RU" sz="1400" dirty="0">
                <a:ea typeface="Calibri" panose="020F0502020204030204" pitchFamily="34" charset="0"/>
              </a:rPr>
              <a:t> </a:t>
            </a:r>
            <a:r>
              <a:rPr lang="ru-RU" sz="1400" dirty="0">
                <a:effectLst/>
                <a:ea typeface="Calibri" panose="020F0502020204030204" pitchFamily="34" charset="0"/>
              </a:rPr>
              <a:t>сопротивление якоря</a:t>
            </a:r>
          </a:p>
          <a:p>
            <a:pPr>
              <a:lnSpc>
                <a:spcPct val="150000"/>
              </a:lnSpc>
            </a:pPr>
            <a:r>
              <a:rPr lang="ru-RU" sz="1400" dirty="0">
                <a:effectLst/>
                <a:ea typeface="Calibri" panose="020F0502020204030204" pitchFamily="34" charset="0"/>
              </a:rPr>
              <a:t>-</a:t>
            </a:r>
            <a:r>
              <a:rPr lang="ru-RU" sz="1400" dirty="0">
                <a:ea typeface="Calibri" panose="020F0502020204030204" pitchFamily="34" charset="0"/>
              </a:rPr>
              <a:t> </a:t>
            </a:r>
            <a:r>
              <a:rPr lang="ru-RU" sz="1400" dirty="0">
                <a:effectLst/>
                <a:ea typeface="Calibri" panose="020F0502020204030204" pitchFamily="34" charset="0"/>
              </a:rPr>
              <a:t>коэффициент противо-ЭДС якоря</a:t>
            </a:r>
          </a:p>
          <a:p>
            <a:pPr>
              <a:lnSpc>
                <a:spcPct val="150000"/>
              </a:lnSpc>
            </a:pPr>
            <a:r>
              <a:rPr lang="ru-RU" sz="1400" dirty="0">
                <a:effectLst/>
                <a:ea typeface="Calibri" panose="020F0502020204030204" pitchFamily="34" charset="0"/>
              </a:rPr>
              <a:t>-</a:t>
            </a:r>
            <a:r>
              <a:rPr lang="ru-RU" sz="1400" dirty="0">
                <a:ea typeface="Calibri" panose="020F0502020204030204" pitchFamily="34" charset="0"/>
              </a:rPr>
              <a:t> </a:t>
            </a:r>
            <a:r>
              <a:rPr lang="ru-RU" sz="1400" dirty="0">
                <a:effectLst/>
                <a:ea typeface="Calibri" panose="020F0502020204030204" pitchFamily="34" charset="0"/>
              </a:rPr>
              <a:t>коэффициент вращающего момента</a:t>
            </a:r>
            <a:endParaRPr lang="ru-RU" sz="1400" dirty="0">
              <a:ea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ru-RU" sz="1400" dirty="0">
                <a:effectLst/>
                <a:ea typeface="Calibri" panose="020F0502020204030204" pitchFamily="34" charset="0"/>
              </a:rPr>
              <a:t>-</a:t>
            </a:r>
            <a:r>
              <a:rPr lang="ru-RU" sz="1400" dirty="0">
                <a:ea typeface="Calibri" panose="020F0502020204030204" pitchFamily="34" charset="0"/>
              </a:rPr>
              <a:t> 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номинальная мощность двигателя</a:t>
            </a:r>
          </a:p>
          <a:p>
            <a:pPr>
              <a:lnSpc>
                <a:spcPct val="150000"/>
              </a:lnSpc>
            </a:pPr>
            <a:r>
              <a:rPr lang="ru-RU" sz="1400" dirty="0">
                <a:effectLst/>
                <a:ea typeface="Calibri" panose="020F0502020204030204" pitchFamily="34" charset="0"/>
              </a:rPr>
              <a:t>-</a:t>
            </a:r>
            <a:r>
              <a:rPr lang="ru-RU" sz="1400" dirty="0">
                <a:ea typeface="Calibri" panose="020F0502020204030204" pitchFamily="34" charset="0"/>
              </a:rPr>
              <a:t> 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номинальная частота вращения</a:t>
            </a:r>
            <a:endParaRPr lang="ru-RU" sz="1400" dirty="0">
              <a:ea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ru-RU" sz="1400" dirty="0">
                <a:effectLst/>
                <a:ea typeface="Calibri" panose="020F0502020204030204" pitchFamily="34" charset="0"/>
              </a:rPr>
              <a:t>-</a:t>
            </a:r>
            <a:r>
              <a:rPr lang="ru-RU" sz="1400" dirty="0">
                <a:ea typeface="Calibri" panose="020F0502020204030204" pitchFamily="34" charset="0"/>
              </a:rPr>
              <a:t> </a:t>
            </a:r>
            <a:r>
              <a:rPr lang="ru-RU" sz="1400" dirty="0">
                <a:effectLst/>
                <a:ea typeface="Calibri" panose="020F0502020204030204" pitchFamily="34" charset="0"/>
              </a:rPr>
              <a:t>ЭДС на выходе ТП</a:t>
            </a:r>
          </a:p>
          <a:p>
            <a:pPr>
              <a:lnSpc>
                <a:spcPct val="150000"/>
              </a:lnSpc>
            </a:pPr>
            <a:r>
              <a:rPr lang="ru-RU" sz="1400" dirty="0">
                <a:effectLst/>
                <a:ea typeface="Calibri" panose="020F0502020204030204" pitchFamily="34" charset="0"/>
              </a:rPr>
              <a:t>-</a:t>
            </a:r>
            <a:r>
              <a:rPr lang="ru-RU" sz="1400" dirty="0">
                <a:ea typeface="Calibri" panose="020F0502020204030204" pitchFamily="34" charset="0"/>
              </a:rPr>
              <a:t> </a:t>
            </a:r>
            <a:r>
              <a:rPr lang="ru-RU" sz="1400" dirty="0">
                <a:effectLst/>
                <a:ea typeface="Calibri" panose="020F0502020204030204" pitchFamily="34" charset="0"/>
              </a:rPr>
              <a:t>момент сопротивления</a:t>
            </a:r>
            <a:endParaRPr lang="ru-RU" sz="1400" dirty="0">
              <a:ea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ru-RU" sz="1400" dirty="0">
                <a:effectLst/>
                <a:ea typeface="Calibri" panose="020F0502020204030204" pitchFamily="34" charset="0"/>
              </a:rPr>
              <a:t>-</a:t>
            </a:r>
            <a:r>
              <a:rPr lang="ru-RU" sz="1400" dirty="0">
                <a:ea typeface="Calibri" panose="020F0502020204030204" pitchFamily="34" charset="0"/>
              </a:rPr>
              <a:t> </a:t>
            </a:r>
            <a:r>
              <a:rPr lang="ru-RU" sz="1400" dirty="0">
                <a:effectLst/>
                <a:ea typeface="Calibri" panose="020F0502020204030204" pitchFamily="34" charset="0"/>
              </a:rPr>
              <a:t>индуктивность якоря</a:t>
            </a:r>
          </a:p>
          <a:p>
            <a:pPr>
              <a:lnSpc>
                <a:spcPct val="150000"/>
              </a:lnSpc>
            </a:pPr>
            <a:r>
              <a:rPr lang="ru-RU" sz="1400" dirty="0">
                <a:effectLst/>
                <a:ea typeface="Calibri" panose="020F0502020204030204" pitchFamily="34" charset="0"/>
              </a:rPr>
              <a:t>-</a:t>
            </a:r>
            <a:r>
              <a:rPr lang="ru-RU" sz="1400" dirty="0">
                <a:ea typeface="Calibri" panose="020F0502020204030204" pitchFamily="34" charset="0"/>
              </a:rPr>
              <a:t> </a:t>
            </a:r>
            <a:r>
              <a:rPr lang="ru-RU" sz="1400" dirty="0">
                <a:effectLst/>
                <a:ea typeface="Calibri" panose="020F0502020204030204" pitchFamily="34" charset="0"/>
              </a:rPr>
              <a:t>момент инерции ротора</a:t>
            </a:r>
            <a:endParaRPr lang="ru-RU" sz="1400" dirty="0">
              <a:ea typeface="Calibri" panose="020F0502020204030204" pitchFamily="34" charset="0"/>
            </a:endParaRPr>
          </a:p>
        </p:txBody>
      </p:sp>
      <p:graphicFrame>
        <p:nvGraphicFramePr>
          <p:cNvPr id="8207" name="Объект 8206">
            <a:extLst>
              <a:ext uri="{FF2B5EF4-FFF2-40B4-BE49-F238E27FC236}">
                <a16:creationId xmlns:a16="http://schemas.microsoft.com/office/drawing/2014/main" id="{FCB68AE1-D9F7-9EED-ACC6-6D4424019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1012"/>
              </p:ext>
            </p:extLst>
          </p:nvPr>
        </p:nvGraphicFramePr>
        <p:xfrm>
          <a:off x="5886916" y="5392104"/>
          <a:ext cx="1809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1057" imgH="276091" progId="Equation.DSMT4">
                  <p:embed/>
                </p:oleObj>
              </mc:Choice>
              <mc:Fallback>
                <p:oleObj name="Equation" r:id="rId19" imgW="181057" imgH="2760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86916" y="5392104"/>
                        <a:ext cx="18097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Объект 8207">
            <a:extLst>
              <a:ext uri="{FF2B5EF4-FFF2-40B4-BE49-F238E27FC236}">
                <a16:creationId xmlns:a16="http://schemas.microsoft.com/office/drawing/2014/main" id="{A9A7EF87-423A-B075-5FAF-F61034A7B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29257"/>
              </p:ext>
            </p:extLst>
          </p:nvPr>
        </p:nvGraphicFramePr>
        <p:xfrm>
          <a:off x="5814063" y="5677322"/>
          <a:ext cx="326679" cy="32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6085" imgH="276091" progId="Equation.DSMT4">
                  <p:embed/>
                </p:oleObj>
              </mc:Choice>
              <mc:Fallback>
                <p:oleObj name="Equation" r:id="rId21" imgW="276085" imgH="2760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14063" y="5677322"/>
                        <a:ext cx="326679" cy="32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Объект 8208">
            <a:extLst>
              <a:ext uri="{FF2B5EF4-FFF2-40B4-BE49-F238E27FC236}">
                <a16:creationId xmlns:a16="http://schemas.microsoft.com/office/drawing/2014/main" id="{6A3454DC-4190-4848-3DF2-A5654D79B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53939"/>
              </p:ext>
            </p:extLst>
          </p:nvPr>
        </p:nvGraphicFramePr>
        <p:xfrm>
          <a:off x="332842" y="5541780"/>
          <a:ext cx="14922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55600" imgH="482400" progId="Equation.DSMT4">
                  <p:embed/>
                </p:oleObj>
              </mc:Choice>
              <mc:Fallback>
                <p:oleObj name="Equation" r:id="rId23" imgW="1155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2842" y="5541780"/>
                        <a:ext cx="1492250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Box 8209">
            <a:extLst>
              <a:ext uri="{FF2B5EF4-FFF2-40B4-BE49-F238E27FC236}">
                <a16:creationId xmlns:a16="http://schemas.microsoft.com/office/drawing/2014/main" id="{BB798281-0A96-0A9B-FF8A-B5776453DD28}"/>
              </a:ext>
            </a:extLst>
          </p:cNvPr>
          <p:cNvSpPr txBox="1"/>
          <p:nvPr/>
        </p:nvSpPr>
        <p:spPr>
          <a:xfrm>
            <a:off x="168908" y="4943273"/>
            <a:ext cx="1885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Тиристорный </a:t>
            </a:r>
          </a:p>
          <a:p>
            <a:pPr algn="ctr"/>
            <a:r>
              <a:rPr lang="ru-RU" dirty="0"/>
              <a:t>преобразователь</a:t>
            </a:r>
          </a:p>
        </p:txBody>
      </p:sp>
      <p:graphicFrame>
        <p:nvGraphicFramePr>
          <p:cNvPr id="8211" name="Объект 8210">
            <a:extLst>
              <a:ext uri="{FF2B5EF4-FFF2-40B4-BE49-F238E27FC236}">
                <a16:creationId xmlns:a16="http://schemas.microsoft.com/office/drawing/2014/main" id="{0278AB84-C6A8-003B-74BF-9543894BA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29987"/>
              </p:ext>
            </p:extLst>
          </p:nvPr>
        </p:nvGraphicFramePr>
        <p:xfrm>
          <a:off x="2582200" y="5663946"/>
          <a:ext cx="970919" cy="35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23600" imgH="266400" progId="Equation.DSMT4">
                  <p:embed/>
                </p:oleObj>
              </mc:Choice>
              <mc:Fallback>
                <p:oleObj name="Equation" r:id="rId25" imgW="723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82200" y="5663946"/>
                        <a:ext cx="970919" cy="35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Объект 8211">
            <a:extLst>
              <a:ext uri="{FF2B5EF4-FFF2-40B4-BE49-F238E27FC236}">
                <a16:creationId xmlns:a16="http://schemas.microsoft.com/office/drawing/2014/main" id="{76828366-7DE8-BBC4-AADC-9DCFB9F5D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39481"/>
              </p:ext>
            </p:extLst>
          </p:nvPr>
        </p:nvGraphicFramePr>
        <p:xfrm>
          <a:off x="4478201" y="5679719"/>
          <a:ext cx="7318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320" imgH="241200" progId="Equation.DSMT4">
                  <p:embed/>
                </p:oleObj>
              </mc:Choice>
              <mc:Fallback>
                <p:oleObj name="Equation" r:id="rId27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78201" y="5679719"/>
                        <a:ext cx="73183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Прямоугольник 8212">
            <a:extLst>
              <a:ext uri="{FF2B5EF4-FFF2-40B4-BE49-F238E27FC236}">
                <a16:creationId xmlns:a16="http://schemas.microsoft.com/office/drawing/2014/main" id="{73F21D5D-A163-CD6C-96ED-DC8655446C50}"/>
              </a:ext>
            </a:extLst>
          </p:cNvPr>
          <p:cNvSpPr/>
          <p:nvPr/>
        </p:nvSpPr>
        <p:spPr>
          <a:xfrm>
            <a:off x="2155686" y="4943273"/>
            <a:ext cx="1807739" cy="126540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sp>
        <p:nvSpPr>
          <p:cNvPr id="8214" name="TextBox 8213">
            <a:extLst>
              <a:ext uri="{FF2B5EF4-FFF2-40B4-BE49-F238E27FC236}">
                <a16:creationId xmlns:a16="http://schemas.microsoft.com/office/drawing/2014/main" id="{26060824-7C81-8281-817A-EF8543EC3797}"/>
              </a:ext>
            </a:extLst>
          </p:cNvPr>
          <p:cNvSpPr txBox="1"/>
          <p:nvPr/>
        </p:nvSpPr>
        <p:spPr>
          <a:xfrm>
            <a:off x="2163650" y="5081772"/>
            <a:ext cx="1807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атчик скорости</a:t>
            </a:r>
          </a:p>
        </p:txBody>
      </p:sp>
      <p:sp>
        <p:nvSpPr>
          <p:cNvPr id="8215" name="Прямоугольник 8214">
            <a:extLst>
              <a:ext uri="{FF2B5EF4-FFF2-40B4-BE49-F238E27FC236}">
                <a16:creationId xmlns:a16="http://schemas.microsoft.com/office/drawing/2014/main" id="{AE9863DD-FCE9-5681-F4F4-84E7A66CCBEA}"/>
              </a:ext>
            </a:extLst>
          </p:cNvPr>
          <p:cNvSpPr/>
          <p:nvPr/>
        </p:nvSpPr>
        <p:spPr>
          <a:xfrm>
            <a:off x="4118161" y="4941168"/>
            <a:ext cx="1422825" cy="12654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sp>
        <p:nvSpPr>
          <p:cNvPr id="8216" name="TextBox 8215">
            <a:extLst>
              <a:ext uri="{FF2B5EF4-FFF2-40B4-BE49-F238E27FC236}">
                <a16:creationId xmlns:a16="http://schemas.microsoft.com/office/drawing/2014/main" id="{DE71C047-4521-FAC8-6B8A-25E448A2575F}"/>
              </a:ext>
            </a:extLst>
          </p:cNvPr>
          <p:cNvSpPr txBox="1"/>
          <p:nvPr/>
        </p:nvSpPr>
        <p:spPr>
          <a:xfrm>
            <a:off x="4121742" y="4980874"/>
            <a:ext cx="14228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Аналоговые </a:t>
            </a:r>
          </a:p>
          <a:p>
            <a:pPr algn="ctr"/>
            <a:r>
              <a:rPr lang="ru-RU" dirty="0"/>
              <a:t>регуляторы</a:t>
            </a:r>
          </a:p>
        </p:txBody>
      </p:sp>
      <p:graphicFrame>
        <p:nvGraphicFramePr>
          <p:cNvPr id="8218" name="Объект 8217">
            <a:extLst>
              <a:ext uri="{FF2B5EF4-FFF2-40B4-BE49-F238E27FC236}">
                <a16:creationId xmlns:a16="http://schemas.microsoft.com/office/drawing/2014/main" id="{54093B74-6C95-8860-7E2E-6BD440386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60313"/>
              </p:ext>
            </p:extLst>
          </p:nvPr>
        </p:nvGraphicFramePr>
        <p:xfrm>
          <a:off x="199704" y="3993779"/>
          <a:ext cx="2615560" cy="73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09625" imgH="561900" progId="Equation.DSMT4">
                  <p:embed/>
                </p:oleObj>
              </mc:Choice>
              <mc:Fallback>
                <p:oleObj name="Equation" r:id="rId29" imgW="2009625" imgH="56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99704" y="3993779"/>
                        <a:ext cx="2615560" cy="731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Объект 8218">
            <a:extLst>
              <a:ext uri="{FF2B5EF4-FFF2-40B4-BE49-F238E27FC236}">
                <a16:creationId xmlns:a16="http://schemas.microsoft.com/office/drawing/2014/main" id="{4BD04008-6BB1-BFAA-E160-D638DD2FF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07729"/>
              </p:ext>
            </p:extLst>
          </p:nvPr>
        </p:nvGraphicFramePr>
        <p:xfrm>
          <a:off x="3067518" y="3295212"/>
          <a:ext cx="895907" cy="56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23868" imgH="457151" progId="Equation.DSMT4">
                  <p:embed/>
                </p:oleObj>
              </mc:Choice>
              <mc:Fallback>
                <p:oleObj name="Equation" r:id="rId31" imgW="723868" imgH="4571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067518" y="3295212"/>
                        <a:ext cx="895907" cy="565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Объект 8219">
            <a:extLst>
              <a:ext uri="{FF2B5EF4-FFF2-40B4-BE49-F238E27FC236}">
                <a16:creationId xmlns:a16="http://schemas.microsoft.com/office/drawing/2014/main" id="{01C6AEF4-006A-2211-4B36-071096FA9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694601"/>
              </p:ext>
            </p:extLst>
          </p:nvPr>
        </p:nvGraphicFramePr>
        <p:xfrm>
          <a:off x="4412130" y="3351396"/>
          <a:ext cx="1019304" cy="50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14284" imgH="457151" progId="Equation.DSMT4">
                  <p:embed/>
                </p:oleObj>
              </mc:Choice>
              <mc:Fallback>
                <p:oleObj name="Equation" r:id="rId33" imgW="914284" imgH="4571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412130" y="3351396"/>
                        <a:ext cx="1019304" cy="509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Объект 8220">
            <a:extLst>
              <a:ext uri="{FF2B5EF4-FFF2-40B4-BE49-F238E27FC236}">
                <a16:creationId xmlns:a16="http://schemas.microsoft.com/office/drawing/2014/main" id="{315522CD-B377-0338-475B-3D85E100B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27305"/>
              </p:ext>
            </p:extLst>
          </p:nvPr>
        </p:nvGraphicFramePr>
        <p:xfrm>
          <a:off x="4401970" y="4006805"/>
          <a:ext cx="1051657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14284" imgH="561900" progId="Equation.DSMT4">
                  <p:embed/>
                </p:oleObj>
              </mc:Choice>
              <mc:Fallback>
                <p:oleObj name="Equation" r:id="rId35" imgW="914284" imgH="56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401970" y="4006805"/>
                        <a:ext cx="1051657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Объект 8221">
            <a:extLst>
              <a:ext uri="{FF2B5EF4-FFF2-40B4-BE49-F238E27FC236}">
                <a16:creationId xmlns:a16="http://schemas.microsoft.com/office/drawing/2014/main" id="{930C5ED1-DBE3-F237-F3BE-98F335EC4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29431"/>
              </p:ext>
            </p:extLst>
          </p:nvPr>
        </p:nvGraphicFramePr>
        <p:xfrm>
          <a:off x="3050946" y="4005064"/>
          <a:ext cx="920443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638199" imgH="457151" progId="Equation.DSMT4">
                  <p:embed/>
                </p:oleObj>
              </mc:Choice>
              <mc:Fallback>
                <p:oleObj name="Equation" r:id="rId37" imgW="638199" imgH="4571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050946" y="4005064"/>
                        <a:ext cx="920443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23" name="Picture 3">
            <a:extLst>
              <a:ext uri="{FF2B5EF4-FFF2-40B4-BE49-F238E27FC236}">
                <a16:creationId xmlns:a16="http://schemas.microsoft.com/office/drawing/2014/main" id="{332E87B8-9D42-B603-B23A-D8BA77AA73E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80B8F24-8B25-8A75-064E-349E78E0927D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53373" y="2970056"/>
            <a:ext cx="9011020" cy="37694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B9B8CC-9527-3C80-2F04-63810152C1F6}"/>
              </a:ext>
            </a:extLst>
          </p:cNvPr>
          <p:cNvSpPr txBox="1"/>
          <p:nvPr/>
        </p:nvSpPr>
        <p:spPr>
          <a:xfrm>
            <a:off x="3400977" y="2791961"/>
            <a:ext cx="28571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5. Структурная схема САУ ДПТ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725B1B9-AD27-81A5-14F1-20F08B9EA375}"/>
              </a:ext>
            </a:extLst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168908" y="740938"/>
            <a:ext cx="8748574" cy="2104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4080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4928CAFE-9DCF-2EE3-DC54-7AD899F84FF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6005" y="1556792"/>
            <a:ext cx="4880883" cy="434075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8507438" y="609329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607414" y="-27384"/>
            <a:ext cx="6509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2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и изготовление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СПД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956573-CBF2-AB9E-E928-23263FEE143F}"/>
              </a:ext>
            </a:extLst>
          </p:cNvPr>
          <p:cNvSpPr txBox="1"/>
          <p:nvPr/>
        </p:nvSpPr>
        <p:spPr>
          <a:xfrm>
            <a:off x="27112" y="385841"/>
            <a:ext cx="52565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ребования:</a:t>
            </a:r>
          </a:p>
          <a:p>
            <a:r>
              <a:rPr lang="ru-RU" sz="16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количество измерительных входов – 3;</a:t>
            </a:r>
          </a:p>
          <a:p>
            <a:r>
              <a:rPr lang="ru-RU" sz="16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количество управляющих выходов – 1;</a:t>
            </a:r>
          </a:p>
          <a:p>
            <a:r>
              <a:rPr lang="ru-RU" sz="16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диапазон изменения входных сигналов – 0…</a:t>
            </a:r>
            <a:r>
              <a:rPr lang="ru-RU" sz="1600" kern="1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В</a:t>
            </a:r>
            <a:r>
              <a:rPr lang="ru-RU" sz="16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r>
              <a:rPr lang="ru-RU" sz="16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диапазон изменения выходных сигналов – 0…</a:t>
            </a:r>
            <a:r>
              <a:rPr lang="ru-RU" sz="1600" kern="1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В</a:t>
            </a:r>
            <a:r>
              <a:rPr lang="ru-RU" sz="1600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время отклика устройства – менее 25 мс.</a:t>
            </a:r>
            <a:endParaRPr lang="ru-RU" sz="1600" dirty="0"/>
          </a:p>
        </p:txBody>
      </p:sp>
      <p:graphicFrame>
        <p:nvGraphicFramePr>
          <p:cNvPr id="19" name="Таблица 18">
            <a:extLst>
              <a:ext uri="{FF2B5EF4-FFF2-40B4-BE49-F238E27FC236}">
                <a16:creationId xmlns:a16="http://schemas.microsoft.com/office/drawing/2014/main" id="{2900D223-0AC9-BC00-7365-94E2AF0CA1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4201192"/>
              </p:ext>
            </p:extLst>
          </p:nvPr>
        </p:nvGraphicFramePr>
        <p:xfrm>
          <a:off x="107505" y="1955501"/>
          <a:ext cx="4464495" cy="464185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90531">
                  <a:extLst>
                    <a:ext uri="{9D8B030D-6E8A-4147-A177-3AD203B41FA5}">
                      <a16:colId xmlns:a16="http://schemas.microsoft.com/office/drawing/2014/main" val="3805878258"/>
                    </a:ext>
                  </a:extLst>
                </a:gridCol>
                <a:gridCol w="3273964">
                  <a:extLst>
                    <a:ext uri="{9D8B030D-6E8A-4147-A177-3AD203B41FA5}">
                      <a16:colId xmlns:a16="http://schemas.microsoft.com/office/drawing/2014/main" val="148580783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Ядро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kern="100">
                          <a:solidFill>
                            <a:schemeClr val="tx1"/>
                          </a:solidFill>
                          <a:effectLst/>
                        </a:rPr>
                        <a:t>ARM</a:t>
                      </a:r>
                      <a:r>
                        <a:rPr lang="en-US" sz="1100" kern="100" baseline="30000">
                          <a:solidFill>
                            <a:schemeClr val="tx1"/>
                          </a:solidFill>
                          <a:effectLst/>
                        </a:rPr>
                        <a:t>®</a:t>
                      </a:r>
                      <a:r>
                        <a:rPr lang="en-US" sz="1100" kern="100">
                          <a:solidFill>
                            <a:schemeClr val="tx1"/>
                          </a:solidFill>
                          <a:effectLst/>
                        </a:rPr>
                        <a:t>Cortex</a:t>
                      </a:r>
                      <a:r>
                        <a:rPr lang="en-US" sz="1100" kern="100" baseline="30000">
                          <a:solidFill>
                            <a:schemeClr val="tx1"/>
                          </a:solidFill>
                          <a:effectLst/>
                        </a:rPr>
                        <a:t>®</a:t>
                      </a:r>
                      <a:r>
                        <a:rPr lang="en-US" sz="1100" kern="100">
                          <a:solidFill>
                            <a:schemeClr val="tx1"/>
                          </a:solidFill>
                          <a:effectLst/>
                        </a:rPr>
                        <a:t>-M4 32-bit 72 </a:t>
                      </a: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МГц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57036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Рабочее напряжение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От 2 до 3.6В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18815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 dirty="0">
                          <a:solidFill>
                            <a:schemeClr val="tx1"/>
                          </a:solidFill>
                          <a:effectLst/>
                        </a:rPr>
                        <a:t>Память</a:t>
                      </a:r>
                      <a:endParaRPr lang="ru-RU" sz="11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512</a:t>
                      </a:r>
                      <a:r>
                        <a:rPr lang="en-US" sz="1100" kern="100">
                          <a:solidFill>
                            <a:schemeClr val="tx1"/>
                          </a:solidFill>
                          <a:effectLst/>
                        </a:rPr>
                        <a:t>Kb Flash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kern="100">
                          <a:solidFill>
                            <a:schemeClr val="tx1"/>
                          </a:solidFill>
                          <a:effectLst/>
                        </a:rPr>
                        <a:t>64Kb SRAM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545867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Дополнительно: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14 таймеров,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аппаратное вычисление контрольной суммы, 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контроллер прямого доступа к памяти (12 каналов),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встроенные </a:t>
                      </a:r>
                      <a:r>
                        <a:rPr lang="en-US" sz="1100" kern="100">
                          <a:solidFill>
                            <a:schemeClr val="tx1"/>
                          </a:solidFill>
                          <a:effectLst/>
                        </a:rPr>
                        <a:t>rail</a:t>
                      </a: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US" sz="1100" kern="100">
                          <a:solidFill>
                            <a:schemeClr val="tx1"/>
                          </a:solidFill>
                          <a:effectLst/>
                        </a:rPr>
                        <a:t>to</a:t>
                      </a: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US" sz="1100" kern="100">
                          <a:solidFill>
                            <a:schemeClr val="tx1"/>
                          </a:solidFill>
                          <a:effectLst/>
                        </a:rPr>
                        <a:t>rail</a:t>
                      </a: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 компараторы (7 шт.),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встроенные операционные усилители (4 шт.),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часы реального времени,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запуск по расписанию.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138845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Тактирование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Кварцевый резонатор 32МГц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43420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АЦП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4 АЦП 12 бит 0-3.3В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2922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ЦАП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>
                          <a:solidFill>
                            <a:schemeClr val="tx1"/>
                          </a:solidFill>
                          <a:effectLst/>
                        </a:rPr>
                        <a:t>2 ЦАП 12 бит 0-3.3В</a:t>
                      </a:r>
                      <a:endParaRPr lang="ru-RU" sz="110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77309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100" dirty="0">
                          <a:solidFill>
                            <a:schemeClr val="tx1"/>
                          </a:solidFill>
                          <a:effectLst/>
                        </a:rPr>
                        <a:t>Интерфейсы</a:t>
                      </a:r>
                      <a:endParaRPr lang="ru-RU" sz="11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kern="100" dirty="0">
                          <a:solidFill>
                            <a:schemeClr val="tx1"/>
                          </a:solidFill>
                          <a:effectLst/>
                        </a:rPr>
                        <a:t>CAN</a:t>
                      </a:r>
                      <a:endParaRPr lang="ru-RU" sz="11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kern="100" dirty="0" err="1">
                          <a:solidFill>
                            <a:schemeClr val="tx1"/>
                          </a:solidFill>
                          <a:effectLst/>
                        </a:rPr>
                        <a:t>I2C</a:t>
                      </a:r>
                      <a:endParaRPr lang="ru-RU" sz="11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kern="100" dirty="0" err="1">
                          <a:solidFill>
                            <a:schemeClr val="tx1"/>
                          </a:solidFill>
                          <a:effectLst/>
                        </a:rPr>
                        <a:t>USART</a:t>
                      </a:r>
                      <a:endParaRPr lang="ru-RU" sz="11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kern="100" dirty="0">
                          <a:solidFill>
                            <a:schemeClr val="tx1"/>
                          </a:solidFill>
                          <a:effectLst/>
                        </a:rPr>
                        <a:t>SPI</a:t>
                      </a:r>
                      <a:endParaRPr lang="ru-RU" sz="11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kern="100" dirty="0">
                          <a:solidFill>
                            <a:schemeClr val="tx1"/>
                          </a:solidFill>
                          <a:effectLst/>
                        </a:rPr>
                        <a:t>USB 2.0</a:t>
                      </a:r>
                      <a:endParaRPr lang="ru-RU" sz="11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9224945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71B9B9D-1F2D-C191-55A2-5F2729E6D5A1}"/>
              </a:ext>
            </a:extLst>
          </p:cNvPr>
          <p:cNvSpPr txBox="1"/>
          <p:nvPr/>
        </p:nvSpPr>
        <p:spPr>
          <a:xfrm>
            <a:off x="5158466" y="5672281"/>
            <a:ext cx="30359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6. Внешний вид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EO-F303RE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0517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DC3AB7B0-CA1D-A672-1CA9-A910E70521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1692" y="4282072"/>
            <a:ext cx="6048672" cy="184125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507438" y="609329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122510" y="159023"/>
            <a:ext cx="5941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2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и изготовление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СПД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CD0E16-964D-AEFC-7291-A8B6A6F087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EA47A9F-44A7-2283-EFB3-1DB3BA6F72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141" y="1196752"/>
            <a:ext cx="5305425" cy="2139950"/>
          </a:xfrm>
          <a:prstGeom prst="rect">
            <a:avLst/>
          </a:prstGeom>
        </p:spPr>
      </p:pic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45766DEA-16A4-A767-01C1-9A0BCECC6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55345"/>
              </p:ext>
            </p:extLst>
          </p:nvPr>
        </p:nvGraphicFramePr>
        <p:xfrm>
          <a:off x="5720749" y="1853580"/>
          <a:ext cx="3190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90635" imgH="495307" progId="Equation.DSMT4">
                  <p:embed/>
                </p:oleObj>
              </mc:Choice>
              <mc:Fallback>
                <p:oleObj name="Equation" r:id="rId6" imgW="3190635" imgH="4953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0749" y="1853580"/>
                        <a:ext cx="31908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9FD33185-8E3C-3F32-D695-8718FFDAFE3E}"/>
              </a:ext>
            </a:extLst>
          </p:cNvPr>
          <p:cNvSpPr/>
          <p:nvPr/>
        </p:nvSpPr>
        <p:spPr>
          <a:xfrm>
            <a:off x="179512" y="823652"/>
            <a:ext cx="8816252" cy="28933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605C7C4-15FD-B622-5D8A-3DADD83EB756}"/>
              </a:ext>
            </a:extLst>
          </p:cNvPr>
          <p:cNvSpPr txBox="1"/>
          <p:nvPr/>
        </p:nvSpPr>
        <p:spPr>
          <a:xfrm>
            <a:off x="3708205" y="827420"/>
            <a:ext cx="172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ходной каскад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A90E51F2-44EC-EADA-B260-208C3305769D}"/>
              </a:ext>
            </a:extLst>
          </p:cNvPr>
          <p:cNvSpPr/>
          <p:nvPr/>
        </p:nvSpPr>
        <p:spPr>
          <a:xfrm>
            <a:off x="179512" y="3818513"/>
            <a:ext cx="8816252" cy="28933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D8F85C9B-0F26-926B-6D33-FC6C17F38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952291"/>
              </p:ext>
            </p:extLst>
          </p:nvPr>
        </p:nvGraphicFramePr>
        <p:xfrm>
          <a:off x="289490" y="4865152"/>
          <a:ext cx="2562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61795" imgH="800195" progId="Equation.DSMT4">
                  <p:embed/>
                </p:oleObj>
              </mc:Choice>
              <mc:Fallback>
                <p:oleObj name="Equation" r:id="rId8" imgW="2561795" imgH="8001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490" y="4865152"/>
                        <a:ext cx="25622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BEC464B-A983-BF06-5BAA-C1CD1FEA7B4F}"/>
              </a:ext>
            </a:extLst>
          </p:cNvPr>
          <p:cNvSpPr txBox="1"/>
          <p:nvPr/>
        </p:nvSpPr>
        <p:spPr>
          <a:xfrm>
            <a:off x="3646899" y="3851350"/>
            <a:ext cx="1881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ыходной каскад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A868B94-177A-555D-644E-AAC1CD71251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03062" y="1823000"/>
            <a:ext cx="3195482" cy="60780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CB9AA06-CAD2-4191-EC5D-CD1F2E18CF2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4570" y="4886006"/>
            <a:ext cx="2538663" cy="8001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BB5CE21-1047-1620-FD92-0BADAC93E2AD}"/>
              </a:ext>
            </a:extLst>
          </p:cNvPr>
          <p:cNvSpPr txBox="1"/>
          <p:nvPr/>
        </p:nvSpPr>
        <p:spPr>
          <a:xfrm>
            <a:off x="3915077" y="6176337"/>
            <a:ext cx="41309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8. Типовая электрическая схема выходного каскад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A6F464-2F44-8B41-6FFB-1B1571AB531C}"/>
              </a:ext>
            </a:extLst>
          </p:cNvPr>
          <p:cNvSpPr txBox="1"/>
          <p:nvPr/>
        </p:nvSpPr>
        <p:spPr>
          <a:xfrm>
            <a:off x="888795" y="3321302"/>
            <a:ext cx="40241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7. Типовая электрическая схема входного каскада</a:t>
            </a:r>
          </a:p>
        </p:txBody>
      </p:sp>
    </p:spTree>
    <p:extLst>
      <p:ext uri="{BB962C8B-B14F-4D97-AF65-F5344CB8AC3E}">
        <p14:creationId xmlns:p14="http://schemas.microsoft.com/office/powerpoint/2010/main" val="42695967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425CEF6-6085-6D79-83F0-1424AC9DA9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87" y="718550"/>
            <a:ext cx="9027217" cy="2494426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7" b="26920"/>
          <a:stretch/>
        </p:blipFill>
        <p:spPr bwMode="auto">
          <a:xfrm>
            <a:off x="0" y="-27384"/>
            <a:ext cx="1835696" cy="836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8507438" y="6093296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AB3F91-1872-5F30-A9B7-F36BEC4CA29F}"/>
              </a:ext>
            </a:extLst>
          </p:cNvPr>
          <p:cNvSpPr txBox="1"/>
          <p:nvPr/>
        </p:nvSpPr>
        <p:spPr>
          <a:xfrm>
            <a:off x="3122510" y="159023"/>
            <a:ext cx="5941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2.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и изготовление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СПД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8020F1-A5A3-16BC-EF3D-2D189D651F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1383" y="3656896"/>
            <a:ext cx="3407009" cy="227628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0D4BE67-BAEA-5A17-AB65-77C1AFC81E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5610" y="3547827"/>
            <a:ext cx="3445904" cy="24365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3306794-A69C-D56C-663E-460A93A59546}"/>
              </a:ext>
            </a:extLst>
          </p:cNvPr>
          <p:cNvSpPr txBox="1"/>
          <p:nvPr/>
        </p:nvSpPr>
        <p:spPr>
          <a:xfrm>
            <a:off x="2963936" y="3212976"/>
            <a:ext cx="3216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9. Функциональная схема устройств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B7E4BF-C7C5-BA79-3324-52E2F5CA06CF}"/>
              </a:ext>
            </a:extLst>
          </p:cNvPr>
          <p:cNvSpPr txBox="1"/>
          <p:nvPr/>
        </p:nvSpPr>
        <p:spPr>
          <a:xfrm>
            <a:off x="3082213" y="6042253"/>
            <a:ext cx="30253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10. 3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-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корпуса устройства</a:t>
            </a:r>
          </a:p>
        </p:txBody>
      </p:sp>
    </p:spTree>
    <p:extLst>
      <p:ext uri="{BB962C8B-B14F-4D97-AF65-F5344CB8AC3E}">
        <p14:creationId xmlns:p14="http://schemas.microsoft.com/office/powerpoint/2010/main" val="391772166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12</TotalTime>
  <Words>950</Words>
  <Application>Microsoft Office PowerPoint</Application>
  <PresentationFormat>Экран (4:3)</PresentationFormat>
  <Paragraphs>220</Paragraphs>
  <Slides>25</Slides>
  <Notes>2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0" baseType="lpstr">
      <vt:lpstr>Arial</vt:lpstr>
      <vt:lpstr>Calibri</vt:lpstr>
      <vt:lpstr>Times New Roman</vt:lpstr>
      <vt:lpstr>Тема Office</vt:lpstr>
      <vt:lpstr>Equation</vt:lpstr>
      <vt:lpstr>МИНИСТЕРСТВО НАУКИ И ВЫСШЕГО ОБРАЗОВАНИЯ РОССИЙСКОЙ ФЕДЕРАЦИИ федеральное государственное бюджетное образовательное учреждение высшего образования  «Казанский национальный исследовательский технический университет им. А.Н. Туполева – КАИ» (КНИТУ-КАИ) Институт автоматики и электронного приборостроения Кафедра «Автоматики и управления» Направление 27.04.04 «Управление в технических системах» Профиль «Управление и информатика в интеллектуальных технических системах»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НИСТЕРСТВО НАУКИ И ВЫСШЕГО ОБРАЗОВАНИЯ РОССИЙСКОЙ ФЕДЕРАЦИИ федеральное государственное бюджетное образовательное учреждение высшего образования  «Казанский национальный исследовательский технический университет им. А.Н. Туполева – КАИ» (КНИТУ-КАИ) Институт автоматики и электронного приборостроения Кафедра «Автоматики и управления» Специальность 27.03.04 «Управление в технических системах» Профиль «Управление подвижными объектами»</dc:title>
  <dc:creator>Айдар Латыпов</dc:creator>
  <cp:lastModifiedBy>Айдар Латыпов</cp:lastModifiedBy>
  <cp:revision>185</cp:revision>
  <dcterms:created xsi:type="dcterms:W3CDTF">2022-05-14T16:35:34Z</dcterms:created>
  <dcterms:modified xsi:type="dcterms:W3CDTF">2024-07-05T21:47:00Z</dcterms:modified>
</cp:coreProperties>
</file>